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E1F68D" w14:textId="77777777" w:rsidR="00E47615" w:rsidRDefault="00E47615" w:rsidP="00E47615">
      <w:pPr>
        <w:widowControl w:val="0"/>
        <w:autoSpaceDE w:val="0"/>
        <w:autoSpaceDN w:val="0"/>
        <w:adjustRightInd w:val="0"/>
        <w:ind w:left="-426" w:right="-284"/>
        <w:jc w:val="center"/>
        <w:rPr>
          <w:bCs/>
          <w:lang w:eastAsia="x-none"/>
        </w:rPr>
      </w:pPr>
      <w:bookmarkStart w:id="0" w:name="OLE_LINK1"/>
      <w:bookmarkStart w:id="1" w:name="OLE_LINK2"/>
      <w:r>
        <w:rPr>
          <w:bCs/>
          <w:lang w:eastAsia="x-none"/>
        </w:rPr>
        <w:t>МИНИСТЕРСТВО НАУКИ И ВЫСШЕГО ОБРАЗОВАНИЯ РОССИЙСКОЙ ФЕДЕРАЦИИ</w:t>
      </w:r>
    </w:p>
    <w:p w14:paraId="3CBC47E7" w14:textId="77777777" w:rsidR="00E47615" w:rsidRDefault="00E47615" w:rsidP="00E47615">
      <w:pPr>
        <w:widowControl w:val="0"/>
        <w:autoSpaceDE w:val="0"/>
        <w:autoSpaceDN w:val="0"/>
        <w:adjustRightInd w:val="0"/>
        <w:ind w:left="-426" w:right="-284"/>
        <w:jc w:val="center"/>
      </w:pPr>
      <w:r>
        <w:t>федеральное государственное автономное образовательное учреждение высшего образования</w:t>
      </w:r>
    </w:p>
    <w:p w14:paraId="1E1F4A1A" w14:textId="77777777" w:rsidR="00E47615" w:rsidRPr="004C3E38" w:rsidRDefault="00E47615" w:rsidP="00E47615">
      <w:pPr>
        <w:widowControl w:val="0"/>
        <w:autoSpaceDE w:val="0"/>
        <w:autoSpaceDN w:val="0"/>
        <w:adjustRightInd w:val="0"/>
        <w:ind w:left="-426" w:right="-1"/>
        <w:jc w:val="center"/>
        <w:rPr>
          <w:bCs/>
          <w:sz w:val="20"/>
          <w:szCs w:val="20"/>
        </w:rPr>
      </w:pPr>
      <w:r w:rsidRPr="004C3E38">
        <w:rPr>
          <w:bCs/>
        </w:rPr>
        <w:t xml:space="preserve"> </w:t>
      </w:r>
      <w:r>
        <w:rPr>
          <w:bCs/>
        </w:rPr>
        <w:t>«</w:t>
      </w:r>
      <w:r w:rsidRPr="004C3E38">
        <w:rPr>
          <w:bCs/>
          <w:sz w:val="20"/>
          <w:szCs w:val="20"/>
        </w:rPr>
        <w:t xml:space="preserve">САНКТ-ПЕТЕРБУРГСКИЙ ГОСУДАРСТВЕННЫЙ УНИВЕРСИТЕТ </w:t>
      </w:r>
      <w:r w:rsidRPr="004C3E38">
        <w:rPr>
          <w:bCs/>
          <w:sz w:val="20"/>
          <w:szCs w:val="20"/>
        </w:rPr>
        <w:br/>
        <w:t>А</w:t>
      </w:r>
      <w:r>
        <w:rPr>
          <w:bCs/>
          <w:sz w:val="20"/>
          <w:szCs w:val="20"/>
        </w:rPr>
        <w:t>ЭРОКОСМИЧЕСКОГО ПРИБОРОСТРОЕНИЯ»</w:t>
      </w:r>
    </w:p>
    <w:bookmarkEnd w:id="0"/>
    <w:bookmarkEnd w:id="1"/>
    <w:p w14:paraId="316A917A" w14:textId="77777777" w:rsidR="00E47615" w:rsidRPr="004C3E38" w:rsidRDefault="00E47615" w:rsidP="005B6757">
      <w:pPr>
        <w:widowControl w:val="0"/>
        <w:autoSpaceDE w:val="0"/>
        <w:autoSpaceDN w:val="0"/>
        <w:adjustRightInd w:val="0"/>
        <w:spacing w:before="480"/>
        <w:ind w:left="284"/>
        <w:jc w:val="center"/>
        <w:rPr>
          <w:sz w:val="20"/>
          <w:szCs w:val="20"/>
        </w:rPr>
      </w:pPr>
      <w:r w:rsidRPr="004C3E38">
        <w:rPr>
          <w:sz w:val="20"/>
          <w:szCs w:val="20"/>
        </w:rPr>
        <w:t xml:space="preserve">ИНСТИТУТ </w:t>
      </w:r>
      <w:r>
        <w:rPr>
          <w:sz w:val="20"/>
          <w:szCs w:val="20"/>
        </w:rPr>
        <w:t>НЕПРЕРЫВНОГО И</w:t>
      </w:r>
      <w:r w:rsidRPr="00441C6F">
        <w:rPr>
          <w:sz w:val="20"/>
          <w:szCs w:val="20"/>
        </w:rPr>
        <w:t xml:space="preserve">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E47615" w:rsidRPr="004C3E38" w14:paraId="3E884F3E" w14:textId="77777777" w:rsidTr="00D50C40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5BBA7A" w14:textId="77777777" w:rsidR="00E47615" w:rsidRPr="004C3E38" w:rsidRDefault="00E47615" w:rsidP="005B6757">
            <w:pPr>
              <w:widowControl w:val="0"/>
              <w:autoSpaceDE w:val="0"/>
              <w:autoSpaceDN w:val="0"/>
              <w:adjustRightInd w:val="0"/>
              <w:spacing w:before="140"/>
              <w:ind w:left="-216"/>
              <w:jc w:val="center"/>
            </w:pPr>
            <w:r w:rsidRPr="004C3E38">
              <w:rPr>
                <w:sz w:val="20"/>
                <w:szCs w:val="20"/>
              </w:rPr>
              <w:t>КАФЕДРА</w:t>
            </w:r>
            <w:r w:rsidRPr="004C3E38">
              <w:t xml:space="preserve"> </w:t>
            </w:r>
            <w:r>
              <w:t>Компьютерных технологий и программной инженерии</w:t>
            </w:r>
          </w:p>
          <w:p w14:paraId="3A0DCD43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14:paraId="0E54D771" w14:textId="77777777" w:rsidR="00E47615" w:rsidRPr="004C3E38" w:rsidRDefault="00E47615" w:rsidP="00E47615">
      <w:pPr>
        <w:widowControl w:val="0"/>
        <w:autoSpaceDE w:val="0"/>
        <w:autoSpaceDN w:val="0"/>
        <w:adjustRightInd w:val="0"/>
      </w:pPr>
      <w:r w:rsidRPr="004C3E38">
        <w:t>ОЦЕНКА</w:t>
      </w:r>
      <w:r w:rsidRPr="004C3E38">
        <w:tab/>
      </w:r>
      <w:r w:rsidRPr="004C3E38">
        <w:tab/>
      </w:r>
      <w:r w:rsidRPr="004C3E38">
        <w:tab/>
      </w:r>
      <w:r w:rsidRPr="004C3E38">
        <w:tab/>
      </w:r>
      <w:r w:rsidRPr="004C3E38">
        <w:tab/>
      </w:r>
    </w:p>
    <w:p w14:paraId="67D9BC53" w14:textId="77777777" w:rsidR="00E47615" w:rsidRPr="004C3E38" w:rsidRDefault="00E47615" w:rsidP="00E47615">
      <w:pPr>
        <w:widowControl w:val="0"/>
        <w:autoSpaceDE w:val="0"/>
        <w:autoSpaceDN w:val="0"/>
        <w:adjustRightInd w:val="0"/>
        <w:spacing w:before="200" w:line="360" w:lineRule="auto"/>
      </w:pPr>
      <w:r w:rsidRPr="004C3E38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E47615" w:rsidRPr="004C3E38" w14:paraId="13EB37F6" w14:textId="77777777" w:rsidTr="00D50C40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14:paraId="271AB7C9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Доцент, к.ф.-м.н., доц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09689F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14:paraId="4EFF63FE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ABE502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14:paraId="7B7D607B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М. В. Фаттахова</w:t>
            </w:r>
          </w:p>
        </w:tc>
      </w:tr>
      <w:tr w:rsidR="00E47615" w:rsidRPr="004C3E38" w14:paraId="576DC00E" w14:textId="77777777" w:rsidTr="00D50C4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CE93C9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08616F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8EA9E1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17EC50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D18F27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</w:tbl>
    <w:p w14:paraId="286DC0B7" w14:textId="77777777" w:rsidR="00E47615" w:rsidRPr="004C3E38" w:rsidRDefault="00E47615" w:rsidP="00E47615">
      <w:pPr>
        <w:pStyle w:val="a3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E47615" w:rsidRPr="004C3E38" w14:paraId="149B8916" w14:textId="77777777" w:rsidTr="00D50C40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86E7FA" w14:textId="77777777" w:rsidR="00E47615" w:rsidRDefault="00E47615" w:rsidP="00D50C40">
            <w:pPr>
              <w:pStyle w:val="a3"/>
              <w:spacing w:before="300"/>
            </w:pPr>
          </w:p>
          <w:p w14:paraId="737E1DD6" w14:textId="263C3F43" w:rsidR="00E47615" w:rsidRPr="004C3E38" w:rsidRDefault="00E47615" w:rsidP="00D50C40">
            <w:pPr>
              <w:pStyle w:val="a3"/>
              <w:spacing w:before="300"/>
            </w:pPr>
            <w:r>
              <w:t>ЛАБОРАТОРНАЯ</w:t>
            </w:r>
            <w:r w:rsidRPr="004C3E38">
              <w:t xml:space="preserve"> РАБОТА</w:t>
            </w:r>
            <w:r>
              <w:t xml:space="preserve"> №1</w:t>
            </w:r>
          </w:p>
          <w:p w14:paraId="484B878A" w14:textId="0645BF1A" w:rsidR="00E47615" w:rsidRPr="004C3E38" w:rsidRDefault="003A0B70" w:rsidP="00D50C40">
            <w:pPr>
              <w:pStyle w:val="a3"/>
              <w:spacing w:before="300"/>
            </w:pPr>
            <w:r w:rsidRPr="003A0B70">
              <w:t>«Моделирование уравнения регрессии»</w:t>
            </w:r>
          </w:p>
        </w:tc>
      </w:tr>
      <w:tr w:rsidR="00E47615" w:rsidRPr="004C3E38" w14:paraId="07F52DD0" w14:textId="77777777" w:rsidTr="00D50C40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2DE6BD34" w14:textId="77777777" w:rsidR="00E47615" w:rsidRPr="004C3E38" w:rsidRDefault="00E47615" w:rsidP="00D50C40">
            <w:pPr>
              <w:pStyle w:val="1"/>
              <w:spacing w:before="720" w:after="720"/>
            </w:pPr>
          </w:p>
        </w:tc>
      </w:tr>
      <w:tr w:rsidR="00E47615" w:rsidRPr="004C3E38" w14:paraId="542A6E46" w14:textId="77777777" w:rsidTr="00D50C40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63EB47B2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00" w:beforeAutospacing="1"/>
              <w:jc w:val="center"/>
            </w:pPr>
            <w:r w:rsidRPr="004C3E38">
              <w:t xml:space="preserve">по дисциплине: </w:t>
            </w:r>
            <w:r>
              <w:t>Прикладная теория вероятностей и статистика</w:t>
            </w:r>
          </w:p>
        </w:tc>
      </w:tr>
    </w:tbl>
    <w:p w14:paraId="7AD561DF" w14:textId="77777777" w:rsidR="00E47615" w:rsidRPr="004C3E38" w:rsidRDefault="00E47615" w:rsidP="00E47615">
      <w:pPr>
        <w:widowControl w:val="0"/>
        <w:autoSpaceDE w:val="0"/>
        <w:autoSpaceDN w:val="0"/>
        <w:adjustRightInd w:val="0"/>
        <w:spacing w:before="40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E47615" w:rsidRPr="004C3E38" w14:paraId="5A04D3D3" w14:textId="77777777" w:rsidTr="00D50C40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189E2C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ind w:left="-108"/>
            </w:pPr>
            <w:proofErr w:type="gramStart"/>
            <w:r>
              <w:t xml:space="preserve">СТУДЕНТ </w:t>
            </w:r>
            <w:r w:rsidRPr="004C3E38">
              <w:t xml:space="preserve"> </w:t>
            </w:r>
            <w:r w:rsidRPr="00ED2C50">
              <w:t>ГР.</w:t>
            </w:r>
            <w:proofErr w:type="gramEnd"/>
            <w:r w:rsidRPr="00ED2C50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678E90F" w14:textId="48362383" w:rsidR="00E47615" w:rsidRPr="008E38D7" w:rsidRDefault="008E38D7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  <w:r>
              <w:rPr>
                <w:lang w:val="en-US"/>
              </w:rPr>
              <w:t>Z9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91AD94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ABCEB66" w14:textId="4F1AC818" w:rsidR="00E47615" w:rsidRPr="008E38D7" w:rsidRDefault="00E47615" w:rsidP="008E38D7">
            <w:pPr>
              <w:widowControl w:val="0"/>
              <w:autoSpaceDE w:val="0"/>
              <w:autoSpaceDN w:val="0"/>
              <w:adjustRightInd w:val="0"/>
              <w:spacing w:before="140"/>
              <w:jc w:val="right"/>
              <w:rPr>
                <w:lang w:val="en-US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9F595C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833E5D4" w14:textId="5D2C6B95" w:rsidR="00E47615" w:rsidRPr="00D50C40" w:rsidRDefault="00D50C40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Д. И. Андреев</w:t>
            </w:r>
          </w:p>
        </w:tc>
      </w:tr>
      <w:tr w:rsidR="00E47615" w:rsidRPr="004C3E38" w14:paraId="6DD0D870" w14:textId="77777777" w:rsidTr="00D50C40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3F2F61" w14:textId="77777777" w:rsidR="00E47615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41095B07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14:paraId="1EF5FDA0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номер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5E0FB40C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B7B10CB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5B400CD1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14:paraId="43389C4C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  <w:tr w:rsidR="00E47615" w:rsidRPr="004C3E38" w14:paraId="357CD4AB" w14:textId="77777777" w:rsidTr="00D50C40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0C2FCF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E92DA0F" w14:textId="04323FA7" w:rsidR="00E47615" w:rsidRPr="00D50C40" w:rsidRDefault="008E38D7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2019/3</w:t>
            </w:r>
            <w:r w:rsidR="00D50C40">
              <w:rPr>
                <w:sz w:val="22"/>
                <w:szCs w:val="22"/>
              </w:rPr>
              <w:t>781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14:paraId="12C464B2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14:paraId="1357A981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14:paraId="250E6D1E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14:paraId="10F76383" w14:textId="77777777" w:rsidR="00E47615" w:rsidRPr="004C3E38" w:rsidRDefault="00E47615" w:rsidP="00E47615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7DB165B0" w14:textId="77777777" w:rsidR="00E47615" w:rsidRPr="004C3E38" w:rsidRDefault="00E47615" w:rsidP="00E47615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19970D9F" w14:textId="77777777" w:rsidR="00E47615" w:rsidRPr="004C3E38" w:rsidRDefault="00E47615" w:rsidP="00E47615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9639" w:type="dxa"/>
        <w:tblInd w:w="10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6120"/>
        <w:gridCol w:w="3519"/>
      </w:tblGrid>
      <w:tr w:rsidR="00E47615" w:rsidRPr="004C3E38" w14:paraId="112DF7C7" w14:textId="77777777" w:rsidTr="00D50C40">
        <w:trPr>
          <w:trHeight w:val="907"/>
        </w:trPr>
        <w:tc>
          <w:tcPr>
            <w:tcW w:w="6120" w:type="dxa"/>
            <w:tcBorders>
              <w:right w:val="nil"/>
            </w:tcBorders>
            <w:vAlign w:val="center"/>
          </w:tcPr>
          <w:p w14:paraId="52F249D4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right"/>
            </w:pPr>
            <w:r w:rsidRPr="004C3E38">
              <w:t xml:space="preserve">Шифр </w:t>
            </w:r>
            <w:r>
              <w:t>ИНДО</w:t>
            </w:r>
          </w:p>
        </w:tc>
        <w:tc>
          <w:tcPr>
            <w:tcW w:w="351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4072548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14:paraId="2B873EBF" w14:textId="77777777" w:rsidR="00E47615" w:rsidRDefault="00E47615" w:rsidP="00E47615">
      <w:pPr>
        <w:widowControl w:val="0"/>
        <w:autoSpaceDE w:val="0"/>
        <w:autoSpaceDN w:val="0"/>
        <w:adjustRightInd w:val="0"/>
        <w:spacing w:before="500"/>
        <w:jc w:val="center"/>
      </w:pPr>
    </w:p>
    <w:p w14:paraId="1FBDF220" w14:textId="77777777" w:rsidR="00E47615" w:rsidRDefault="00E47615" w:rsidP="00E47615">
      <w:pPr>
        <w:widowControl w:val="0"/>
        <w:autoSpaceDE w:val="0"/>
        <w:autoSpaceDN w:val="0"/>
        <w:adjustRightInd w:val="0"/>
        <w:jc w:val="center"/>
      </w:pPr>
    </w:p>
    <w:p w14:paraId="7E7EFABA" w14:textId="754E1223" w:rsidR="00E47615" w:rsidRPr="006D5800" w:rsidRDefault="00E47615" w:rsidP="00E47615">
      <w:pPr>
        <w:widowControl w:val="0"/>
        <w:autoSpaceDE w:val="0"/>
        <w:autoSpaceDN w:val="0"/>
        <w:adjustRightInd w:val="0"/>
        <w:jc w:val="center"/>
      </w:pPr>
      <w:r w:rsidRPr="004C3E38">
        <w:t>Санкт-Петербург</w:t>
      </w:r>
      <w:r w:rsidRPr="00777CB2">
        <w:t xml:space="preserve"> </w:t>
      </w:r>
      <w:r w:rsidRPr="004C3E38">
        <w:t>20</w:t>
      </w:r>
      <w:r>
        <w:t>2</w:t>
      </w:r>
      <w:r w:rsidR="00D50C40">
        <w:t>2</w:t>
      </w:r>
    </w:p>
    <w:p w14:paraId="66EA41AF" w14:textId="48C095F4" w:rsidR="00953FD2" w:rsidRDefault="00777CB2" w:rsidP="00D50C40">
      <w:pPr>
        <w:pStyle w:val="2"/>
        <w:numPr>
          <w:ilvl w:val="0"/>
          <w:numId w:val="1"/>
        </w:numPr>
        <w:jc w:val="center"/>
      </w:pPr>
      <w:r>
        <w:lastRenderedPageBreak/>
        <w:t>Задание на лабораторную работу</w:t>
      </w:r>
    </w:p>
    <w:p w14:paraId="55F6982B" w14:textId="77777777" w:rsidR="00463036" w:rsidRDefault="00463036" w:rsidP="00134DFF">
      <w:pPr>
        <w:ind w:firstLine="720"/>
        <w:jc w:val="both"/>
      </w:pPr>
    </w:p>
    <w:p w14:paraId="3F97CE76" w14:textId="5AADBB48" w:rsidR="00463036" w:rsidRDefault="00463036" w:rsidP="00166FF7">
      <w:pPr>
        <w:spacing w:line="360" w:lineRule="auto"/>
        <w:ind w:firstLine="720"/>
        <w:jc w:val="both"/>
      </w:pPr>
      <w:r>
        <w:t xml:space="preserve">Цель работы: научиться генерировать случайные переменные в </w:t>
      </w:r>
      <w:proofErr w:type="spellStart"/>
      <w:r>
        <w:t>Excel</w:t>
      </w:r>
      <w:proofErr w:type="spellEnd"/>
      <w:r>
        <w:t>, моделировать уравнение регрессии, оценивать его параметры.</w:t>
      </w:r>
    </w:p>
    <w:p w14:paraId="32F7DD6F" w14:textId="77777777" w:rsidR="00463036" w:rsidRDefault="00463036" w:rsidP="00166FF7">
      <w:pPr>
        <w:spacing w:line="360" w:lineRule="auto"/>
        <w:ind w:firstLine="720"/>
        <w:jc w:val="both"/>
      </w:pPr>
    </w:p>
    <w:p w14:paraId="66B2289C" w14:textId="0EC8EE15" w:rsidR="00777CB2" w:rsidRDefault="00463036" w:rsidP="00166FF7">
      <w:pPr>
        <w:spacing w:line="360" w:lineRule="auto"/>
        <w:ind w:firstLine="720"/>
        <w:jc w:val="both"/>
      </w:pPr>
      <w:r>
        <w:t>Задание</w:t>
      </w:r>
      <w:r w:rsidR="00CE19AF">
        <w:t xml:space="preserve">: </w:t>
      </w:r>
      <w:r w:rsidR="00CE19AF" w:rsidRPr="00777CB2">
        <w:t>сгенерировать</w:t>
      </w:r>
      <w:r w:rsidR="00777CB2" w:rsidRPr="00777CB2">
        <w:t xml:space="preserve"> набор независимых переменных и создать набор значений в </w:t>
      </w:r>
      <w:proofErr w:type="spellStart"/>
      <w:r w:rsidR="00777CB2" w:rsidRPr="00777CB2">
        <w:t>Excel</w:t>
      </w:r>
      <w:proofErr w:type="spellEnd"/>
      <w:r w:rsidR="00777CB2" w:rsidRPr="00777CB2">
        <w:t xml:space="preserve"> по заданной линейной функции. Восстановить параметры уравнения в </w:t>
      </w:r>
      <w:proofErr w:type="spellStart"/>
      <w:r w:rsidR="00777CB2" w:rsidRPr="00777CB2">
        <w:t>Excel</w:t>
      </w:r>
      <w:proofErr w:type="spellEnd"/>
      <w:r w:rsidR="00777CB2" w:rsidRPr="00777CB2">
        <w:t>, построить соответствующие графики и проанализировать результат.</w:t>
      </w:r>
    </w:p>
    <w:p w14:paraId="067C7EAD" w14:textId="5684170B" w:rsidR="008E38D7" w:rsidRDefault="008E38D7"/>
    <w:p w14:paraId="2474ED7F" w14:textId="6FAEBFC4" w:rsidR="00134DFF" w:rsidRDefault="00134DFF">
      <w:r w:rsidRPr="00E556D5">
        <w:rPr>
          <w:b/>
        </w:rPr>
        <w:t>Вариант №1:</w:t>
      </w:r>
    </w:p>
    <w:tbl>
      <w:tblPr>
        <w:tblStyle w:val="a5"/>
        <w:tblW w:w="0" w:type="auto"/>
        <w:tblInd w:w="2830" w:type="dxa"/>
        <w:tblLook w:val="04A0" w:firstRow="1" w:lastRow="0" w:firstColumn="1" w:lastColumn="0" w:noHBand="0" w:noVBand="1"/>
      </w:tblPr>
      <w:tblGrid>
        <w:gridCol w:w="1842"/>
        <w:gridCol w:w="1702"/>
      </w:tblGrid>
      <w:tr w:rsidR="00134DFF" w14:paraId="57FFB0C8" w14:textId="77777777" w:rsidTr="00134DFF">
        <w:tc>
          <w:tcPr>
            <w:tcW w:w="1842" w:type="dxa"/>
          </w:tcPr>
          <w:p w14:paraId="0D7F19F2" w14:textId="02B63DEA" w:rsidR="00134DFF" w:rsidRPr="00134DFF" w:rsidRDefault="00134DFF" w:rsidP="00134D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702" w:type="dxa"/>
          </w:tcPr>
          <w:p w14:paraId="60131B00" w14:textId="2471F654" w:rsidR="00134DFF" w:rsidRPr="00134DFF" w:rsidRDefault="00134DFF" w:rsidP="00134D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</w:tr>
      <w:tr w:rsidR="00134DFF" w14:paraId="64E1B54A" w14:textId="77777777" w:rsidTr="00134DFF">
        <w:tc>
          <w:tcPr>
            <w:tcW w:w="1842" w:type="dxa"/>
          </w:tcPr>
          <w:p w14:paraId="072DC413" w14:textId="06FC0189" w:rsidR="00134DFF" w:rsidRPr="00134DFF" w:rsidRDefault="00134DFF" w:rsidP="00134D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702" w:type="dxa"/>
          </w:tcPr>
          <w:p w14:paraId="01C7B119" w14:textId="2A5F7343" w:rsidR="00134DFF" w:rsidRPr="00134DFF" w:rsidRDefault="00134DFF" w:rsidP="00134D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</w:tbl>
    <w:p w14:paraId="1DFFB3B9" w14:textId="77777777" w:rsidR="00134DFF" w:rsidRDefault="00134DFF"/>
    <w:p w14:paraId="2C4E64F7" w14:textId="77777777" w:rsidR="00134DFF" w:rsidRDefault="00134DFF"/>
    <w:p w14:paraId="35811D04" w14:textId="2DCC7619" w:rsidR="008E38D7" w:rsidRDefault="008E38D7" w:rsidP="00166FF7">
      <w:pPr>
        <w:spacing w:line="360" w:lineRule="auto"/>
      </w:pPr>
      <w:r>
        <w:t>Исходная функция:</w:t>
      </w:r>
    </w:p>
    <w:p w14:paraId="17DB7068" w14:textId="0044239A" w:rsidR="00134DFF" w:rsidRPr="00134DFF" w:rsidRDefault="00134DFF" w:rsidP="00134DFF">
      <w:pPr>
        <w:jc w:val="center"/>
        <w:rPr>
          <w:lang w:val="en-US"/>
        </w:rPr>
      </w:pPr>
      <w:r w:rsidRPr="00134DFF">
        <w:rPr>
          <w:position w:val="-10"/>
        </w:rPr>
        <w:object w:dxaOrig="1100" w:dyaOrig="360" w14:anchorId="14BB4B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17.75pt" o:ole="">
            <v:imagedata r:id="rId7" o:title=""/>
          </v:shape>
          <o:OLEObject Type="Embed" ProgID="Equation.DSMT4" ShapeID="_x0000_i1025" DrawAspect="Content" ObjectID="_1705053511" r:id="rId8"/>
        </w:object>
      </w:r>
    </w:p>
    <w:p w14:paraId="56E5395F" w14:textId="4C25AF2E" w:rsidR="00777CB2" w:rsidRDefault="00777CB2">
      <w:pPr>
        <w:rPr>
          <w:lang w:val="en-US"/>
        </w:rPr>
      </w:pPr>
    </w:p>
    <w:p w14:paraId="3756C796" w14:textId="02926157" w:rsidR="008E38D7" w:rsidRDefault="00134DFF" w:rsidP="00166FF7">
      <w:pPr>
        <w:spacing w:line="360" w:lineRule="auto"/>
      </w:pPr>
      <w:r>
        <w:t>После подстановки</w:t>
      </w:r>
      <w:r w:rsidR="008E38D7">
        <w:t xml:space="preserve"> принимает вид:</w:t>
      </w:r>
    </w:p>
    <w:p w14:paraId="44ACE57A" w14:textId="7598A6A0" w:rsidR="00134DFF" w:rsidRDefault="00134DFF" w:rsidP="00134DFF">
      <w:pPr>
        <w:jc w:val="center"/>
      </w:pPr>
      <w:r w:rsidRPr="00134DFF">
        <w:rPr>
          <w:position w:val="-10"/>
        </w:rPr>
        <w:object w:dxaOrig="1100" w:dyaOrig="360" w14:anchorId="37EC4CDE">
          <v:shape id="_x0000_i1026" type="#_x0000_t75" style="width:55.15pt;height:17.75pt" o:ole="">
            <v:imagedata r:id="rId9" o:title=""/>
          </v:shape>
          <o:OLEObject Type="Embed" ProgID="Equation.DSMT4" ShapeID="_x0000_i1026" DrawAspect="Content" ObjectID="_1705053512" r:id="rId10"/>
        </w:object>
      </w:r>
    </w:p>
    <w:p w14:paraId="01AFB0FE" w14:textId="77777777" w:rsidR="008E38D7" w:rsidRPr="008E38D7" w:rsidRDefault="008E38D7"/>
    <w:p w14:paraId="2F4554A3" w14:textId="77777777" w:rsidR="00613A0B" w:rsidRDefault="00613A0B">
      <w:pPr>
        <w:spacing w:after="160" w:line="259" w:lineRule="auto"/>
        <w:rPr>
          <w:rFonts w:eastAsiaTheme="majorEastAsia" w:cstheme="majorBidi"/>
          <w:b/>
          <w:sz w:val="32"/>
          <w:szCs w:val="26"/>
        </w:rPr>
      </w:pPr>
      <w:r>
        <w:br w:type="page"/>
      </w:r>
    </w:p>
    <w:p w14:paraId="58FA9DF6" w14:textId="76C2EE85" w:rsidR="00777CB2" w:rsidRDefault="00264E27" w:rsidP="00735C48">
      <w:pPr>
        <w:pStyle w:val="2"/>
        <w:numPr>
          <w:ilvl w:val="0"/>
          <w:numId w:val="1"/>
        </w:numPr>
        <w:jc w:val="center"/>
      </w:pPr>
      <w:r>
        <w:lastRenderedPageBreak/>
        <w:t>Результаты, полученные в ходе выполнения лабораторной работы</w:t>
      </w:r>
    </w:p>
    <w:p w14:paraId="605ED735" w14:textId="77777777" w:rsidR="00D61F46" w:rsidRDefault="00D61F46" w:rsidP="00166FF7">
      <w:pPr>
        <w:spacing w:line="360" w:lineRule="auto"/>
        <w:jc w:val="both"/>
      </w:pPr>
      <w:r>
        <w:t>В таблице 1 представлены:</w:t>
      </w:r>
    </w:p>
    <w:p w14:paraId="0F132DD5" w14:textId="3FC5FF35" w:rsidR="00D61F46" w:rsidRPr="00D61F46" w:rsidRDefault="00134DFF" w:rsidP="00166FF7">
      <w:pPr>
        <w:pStyle w:val="a6"/>
        <w:numPr>
          <w:ilvl w:val="0"/>
          <w:numId w:val="2"/>
        </w:numPr>
        <w:spacing w:line="360" w:lineRule="auto"/>
        <w:jc w:val="both"/>
      </w:pPr>
      <w:r w:rsidRPr="00D61F46">
        <w:t xml:space="preserve">рад независимых переменных </w:t>
      </w:r>
      <w:r w:rsidR="00381CE5" w:rsidRPr="00381CE5">
        <w:rPr>
          <w:position w:val="-12"/>
        </w:rPr>
        <w:object w:dxaOrig="300" w:dyaOrig="360" w14:anchorId="2049130B">
          <v:shape id="_x0000_i1027" type="#_x0000_t75" style="width:14.95pt;height:17.75pt" o:ole="">
            <v:imagedata r:id="rId11" o:title=""/>
          </v:shape>
          <o:OLEObject Type="Embed" ProgID="Equation.DSMT4" ShapeID="_x0000_i1027" DrawAspect="Content" ObjectID="_1705053513" r:id="rId12"/>
        </w:object>
      </w:r>
      <w:r w:rsidRPr="00D61F46">
        <w:rPr>
          <w:i/>
        </w:rPr>
        <w:t xml:space="preserve"> </w:t>
      </w:r>
      <w:r w:rsidRPr="00D61F46">
        <w:t>(50 значений)</w:t>
      </w:r>
      <w:r w:rsidR="00D61F46" w:rsidRPr="00D61F46">
        <w:t>;</w:t>
      </w:r>
    </w:p>
    <w:p w14:paraId="5D3381A0" w14:textId="7A80B795" w:rsidR="00D61F46" w:rsidRPr="00D61F46" w:rsidRDefault="00134DFF" w:rsidP="00166FF7">
      <w:pPr>
        <w:pStyle w:val="a6"/>
        <w:numPr>
          <w:ilvl w:val="0"/>
          <w:numId w:val="2"/>
        </w:numPr>
        <w:spacing w:line="360" w:lineRule="auto"/>
        <w:jc w:val="both"/>
      </w:pPr>
      <w:r w:rsidRPr="00D61F46">
        <w:t>смоделирован</w:t>
      </w:r>
      <w:r w:rsidR="00D61F46" w:rsidRPr="00D61F46">
        <w:t>н</w:t>
      </w:r>
      <w:r w:rsidRPr="00D61F46">
        <w:t>ы</w:t>
      </w:r>
      <w:r w:rsidR="00D61F46" w:rsidRPr="00D61F46">
        <w:t>е</w:t>
      </w:r>
      <w:r w:rsidRPr="00D61F46">
        <w:t xml:space="preserve"> значения зависимой переменной </w:t>
      </w:r>
      <w:r w:rsidR="00381CE5" w:rsidRPr="00381CE5">
        <w:rPr>
          <w:position w:val="-12"/>
        </w:rPr>
        <w:object w:dxaOrig="279" w:dyaOrig="380" w14:anchorId="7472FDD5">
          <v:shape id="_x0000_i1028" type="#_x0000_t75" style="width:14.05pt;height:18.7pt" o:ole="">
            <v:imagedata r:id="rId13" o:title=""/>
          </v:shape>
          <o:OLEObject Type="Embed" ProgID="Equation.DSMT4" ShapeID="_x0000_i1028" DrawAspect="Content" ObjectID="_1705053514" r:id="rId14"/>
        </w:object>
      </w:r>
      <w:r w:rsidRPr="00D61F46">
        <w:rPr>
          <w:i/>
        </w:rPr>
        <w:t xml:space="preserve">, </w:t>
      </w:r>
      <w:r w:rsidR="00D61F46" w:rsidRPr="00D61F46">
        <w:t>в соответствии с заданным уравнением;</w:t>
      </w:r>
    </w:p>
    <w:p w14:paraId="154D2EE6" w14:textId="654A7DFF" w:rsidR="00D61F46" w:rsidRPr="00D61F46" w:rsidRDefault="00134DFF" w:rsidP="00166FF7">
      <w:pPr>
        <w:pStyle w:val="a6"/>
        <w:numPr>
          <w:ilvl w:val="0"/>
          <w:numId w:val="2"/>
        </w:numPr>
        <w:spacing w:line="360" w:lineRule="auto"/>
        <w:jc w:val="both"/>
      </w:pPr>
      <w:r w:rsidRPr="00D61F46">
        <w:t xml:space="preserve">ряд </w:t>
      </w:r>
      <w:r w:rsidR="00D61F46" w:rsidRPr="00D61F46">
        <w:rPr>
          <w:lang w:val="en-US"/>
        </w:rPr>
        <w:t>c</w:t>
      </w:r>
      <w:r w:rsidR="00D61F46" w:rsidRPr="00D61F46">
        <w:t xml:space="preserve">генерированных </w:t>
      </w:r>
      <w:r w:rsidRPr="00D61F46">
        <w:t xml:space="preserve">случайных чисел </w:t>
      </w:r>
      <w:r w:rsidR="00381CE5" w:rsidRPr="00381CE5">
        <w:rPr>
          <w:position w:val="-12"/>
        </w:rPr>
        <w:object w:dxaOrig="220" w:dyaOrig="360" w14:anchorId="3D579DB8">
          <v:shape id="_x0000_i1029" type="#_x0000_t75" style="width:11.2pt;height:17.75pt" o:ole="">
            <v:imagedata r:id="rId15" o:title=""/>
          </v:shape>
          <o:OLEObject Type="Embed" ProgID="Equation.DSMT4" ShapeID="_x0000_i1029" DrawAspect="Content" ObjectID="_1705053515" r:id="rId16"/>
        </w:object>
      </w:r>
      <w:r w:rsidRPr="00D61F46">
        <w:t xml:space="preserve"> </w:t>
      </w:r>
      <w:r w:rsidRPr="00D61F46">
        <w:softHyphen/>
        <w:t>(ошибок) распределенный по нормальному закону</w:t>
      </w:r>
      <w:r w:rsidR="00D61F46" w:rsidRPr="00D61F46">
        <w:t>;</w:t>
      </w:r>
      <w:r w:rsidRPr="00D61F46">
        <w:t xml:space="preserve"> </w:t>
      </w:r>
    </w:p>
    <w:p w14:paraId="53AE0B79" w14:textId="2F5DA9D8" w:rsidR="00134DFF" w:rsidRDefault="00134DFF" w:rsidP="00166FF7">
      <w:pPr>
        <w:pStyle w:val="a6"/>
        <w:numPr>
          <w:ilvl w:val="0"/>
          <w:numId w:val="2"/>
        </w:numPr>
        <w:spacing w:line="360" w:lineRule="auto"/>
        <w:jc w:val="both"/>
      </w:pPr>
      <w:r w:rsidRPr="00D61F46">
        <w:t xml:space="preserve">ряд </w:t>
      </w:r>
      <w:r w:rsidR="00D61F46" w:rsidRPr="00D61F46">
        <w:t>смоделирован</w:t>
      </w:r>
      <w:r w:rsidR="00D61F46">
        <w:t>ных</w:t>
      </w:r>
      <w:r w:rsidR="00D61F46" w:rsidRPr="00D61F46">
        <w:t xml:space="preserve"> </w:t>
      </w:r>
      <w:r w:rsidRPr="00D61F46">
        <w:t>значений</w:t>
      </w:r>
      <w:r w:rsidR="00381CE5" w:rsidRPr="00381CE5">
        <w:t xml:space="preserve"> </w:t>
      </w:r>
      <w:r w:rsidR="00381CE5" w:rsidRPr="00381CE5">
        <w:rPr>
          <w:position w:val="-12"/>
        </w:rPr>
        <w:object w:dxaOrig="220" w:dyaOrig="360" w14:anchorId="34FEE428">
          <v:shape id="_x0000_i1030" type="#_x0000_t75" style="width:11.2pt;height:17.75pt" o:ole="">
            <v:imagedata r:id="rId17" o:title=""/>
          </v:shape>
          <o:OLEObject Type="Embed" ProgID="Equation.DSMT4" ShapeID="_x0000_i1030" DrawAspect="Content" ObjectID="_1705053516" r:id="rId18"/>
        </w:object>
      </w:r>
      <w:r w:rsidR="00381CE5" w:rsidRPr="00381CE5">
        <w:t xml:space="preserve">, </w:t>
      </w:r>
      <w:r w:rsidR="00381CE5">
        <w:t xml:space="preserve">вычисленных в соответствии с заданным уравнением и значениями случайных величин ошибок; </w:t>
      </w:r>
    </w:p>
    <w:p w14:paraId="1518E506" w14:textId="330EF1A3" w:rsidR="00381CE5" w:rsidRPr="00D61F46" w:rsidRDefault="00381CE5" w:rsidP="00166FF7">
      <w:pPr>
        <w:pStyle w:val="a6"/>
        <w:numPr>
          <w:ilvl w:val="0"/>
          <w:numId w:val="2"/>
        </w:numPr>
        <w:spacing w:line="360" w:lineRule="auto"/>
        <w:jc w:val="both"/>
      </w:pPr>
      <w:r>
        <w:t xml:space="preserve">ряд </w:t>
      </w:r>
      <w:r w:rsidR="00DB7B13">
        <w:t xml:space="preserve">значений </w:t>
      </w:r>
      <w:r w:rsidR="00DB7B13" w:rsidRPr="00381CE5">
        <w:rPr>
          <w:position w:val="-12"/>
        </w:rPr>
        <w:object w:dxaOrig="240" w:dyaOrig="420" w14:anchorId="2F12EC96">
          <v:shape id="_x0000_i1052" type="#_x0000_t75" style="width:12.15pt;height:20.55pt" o:ole="">
            <v:imagedata r:id="rId19" o:title=""/>
          </v:shape>
          <o:OLEObject Type="Embed" ProgID="Equation.DSMT4" ShapeID="_x0000_i1052" DrawAspect="Content" ObjectID="_1705053517" r:id="rId20"/>
        </w:object>
      </w:r>
      <w:r w:rsidR="00DB7B13">
        <w:t xml:space="preserve"> </w:t>
      </w:r>
      <w:r>
        <w:t>вычисленных в соответствии с заданным уравнением и восстановленны</w:t>
      </w:r>
      <w:r w:rsidR="00DB7B13">
        <w:t>ми</w:t>
      </w:r>
      <w:r>
        <w:t xml:space="preserve"> функцией ЛИНЕЙН</w:t>
      </w:r>
      <w:r w:rsidR="00613A0B">
        <w:t xml:space="preserve"> (или пакетом «</w:t>
      </w:r>
      <w:r w:rsidR="00613A0B">
        <w:t>Анализ данных</w:t>
      </w:r>
      <w:r w:rsidR="00613A0B">
        <w:t>»)</w:t>
      </w:r>
      <w:r>
        <w:t xml:space="preserve"> величинами </w:t>
      </w:r>
      <w:r>
        <w:rPr>
          <w:lang w:val="en-US"/>
        </w:rPr>
        <w:t>a</w:t>
      </w:r>
      <w:r w:rsidRPr="00381CE5">
        <w:t xml:space="preserve"> </w:t>
      </w:r>
      <w:r>
        <w:t xml:space="preserve">и </w:t>
      </w:r>
      <w:r>
        <w:rPr>
          <w:lang w:val="en-US"/>
        </w:rPr>
        <w:t>b</w:t>
      </w:r>
      <w:r w:rsidRPr="00381CE5">
        <w:t>.</w:t>
      </w:r>
    </w:p>
    <w:p w14:paraId="2C2063A2" w14:textId="77777777" w:rsidR="009C06D2" w:rsidRDefault="009C06D2" w:rsidP="009C06D2">
      <w:pPr>
        <w:pStyle w:val="a6"/>
      </w:pPr>
    </w:p>
    <w:p w14:paraId="6A1451AF" w14:textId="6ED6BEDB" w:rsidR="00D93BBD" w:rsidRDefault="009C06D2" w:rsidP="009C06D2">
      <w:pPr>
        <w:pStyle w:val="a6"/>
        <w:jc w:val="right"/>
      </w:pPr>
      <w:r>
        <w:t>Табл. 1</w:t>
      </w:r>
      <w:r>
        <w:t xml:space="preserve"> Результаты вычислений.</w:t>
      </w:r>
    </w:p>
    <w:p w14:paraId="3F64D4B0" w14:textId="77777777" w:rsidR="009C06D2" w:rsidRPr="000854A9" w:rsidRDefault="009C06D2" w:rsidP="009C06D2">
      <w:pPr>
        <w:pStyle w:val="a6"/>
        <w:jc w:val="right"/>
      </w:pPr>
    </w:p>
    <w:tbl>
      <w:tblPr>
        <w:tblW w:w="5082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116"/>
        <w:gridCol w:w="1116"/>
        <w:gridCol w:w="1116"/>
      </w:tblGrid>
      <w:tr w:rsidR="00381CE5" w:rsidRPr="00381CE5" w14:paraId="077DB8B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DEA90A" w14:textId="12B802AD" w:rsidR="00381CE5" w:rsidRPr="00381CE5" w:rsidRDefault="00381CE5" w:rsidP="00381CE5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eastAsia="en-US"/>
              </w:rPr>
            </w:pPr>
            <w:r w:rsidRPr="00381CE5">
              <w:rPr>
                <w:position w:val="-12"/>
              </w:rPr>
              <w:object w:dxaOrig="300" w:dyaOrig="360" w14:anchorId="295E5356">
                <v:shape id="_x0000_i1032" type="#_x0000_t75" style="width:14.95pt;height:17.75pt" o:ole="">
                  <v:imagedata r:id="rId11" o:title=""/>
                </v:shape>
                <o:OLEObject Type="Embed" ProgID="Equation.DSMT4" ShapeID="_x0000_i1032" DrawAspect="Content" ObjectID="_1705053518" r:id="rId21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07ECC8" w14:textId="41FF49ED" w:rsidR="00381CE5" w:rsidRPr="00381CE5" w:rsidRDefault="00381CE5" w:rsidP="00381CE5">
            <w:pPr>
              <w:jc w:val="center"/>
              <w:rPr>
                <w:rFonts w:ascii="Calibri" w:hAnsi="Calibri" w:cs="Calibri"/>
                <w:b/>
                <w:bCs/>
                <w:i/>
                <w:color w:val="000000"/>
                <w:sz w:val="22"/>
                <w:szCs w:val="22"/>
                <w:lang w:val="en-US" w:eastAsia="en-US"/>
              </w:rPr>
            </w:pPr>
            <w:r w:rsidRPr="00381CE5">
              <w:rPr>
                <w:position w:val="-12"/>
              </w:rPr>
              <w:object w:dxaOrig="279" w:dyaOrig="380" w14:anchorId="406E9F86">
                <v:shape id="_x0000_i1033" type="#_x0000_t75" style="width:14.05pt;height:18.7pt" o:ole="">
                  <v:imagedata r:id="rId13" o:title=""/>
                </v:shape>
                <o:OLEObject Type="Embed" ProgID="Equation.DSMT4" ShapeID="_x0000_i1033" DrawAspect="Content" ObjectID="_1705053519" r:id="rId22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1369C7" w14:textId="07CCF85F" w:rsidR="00381CE5" w:rsidRPr="00381CE5" w:rsidRDefault="00381CE5" w:rsidP="00381CE5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eastAsia="en-US"/>
              </w:rPr>
            </w:pPr>
            <w:r w:rsidRPr="00381CE5">
              <w:rPr>
                <w:position w:val="-12"/>
              </w:rPr>
              <w:object w:dxaOrig="220" w:dyaOrig="360" w14:anchorId="3FDD7AE8">
                <v:shape id="_x0000_i1034" type="#_x0000_t75" style="width:11.2pt;height:17.75pt" o:ole="">
                  <v:imagedata r:id="rId15" o:title=""/>
                </v:shape>
                <o:OLEObject Type="Embed" ProgID="Equation.DSMT4" ShapeID="_x0000_i1034" DrawAspect="Content" ObjectID="_1705053520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CDEF2E" w14:textId="48CA9350" w:rsidR="00381CE5" w:rsidRPr="00381CE5" w:rsidRDefault="00381CE5" w:rsidP="00381CE5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eastAsia="en-US"/>
              </w:rPr>
            </w:pPr>
            <w:r w:rsidRPr="00381CE5">
              <w:rPr>
                <w:position w:val="-12"/>
              </w:rPr>
              <w:object w:dxaOrig="220" w:dyaOrig="360" w14:anchorId="3CDC6F02">
                <v:shape id="_x0000_i1035" type="#_x0000_t75" style="width:11.2pt;height:17.75pt" o:ole="">
                  <v:imagedata r:id="rId17" o:title=""/>
                </v:shape>
                <o:OLEObject Type="Embed" ProgID="Equation.DSMT4" ShapeID="_x0000_i1035" DrawAspect="Content" ObjectID="_1705053521" r:id="rId24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5D8329" w14:textId="0D77A428" w:rsidR="00381CE5" w:rsidRPr="00381CE5" w:rsidRDefault="00381CE5" w:rsidP="00381CE5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eastAsia="en-US"/>
              </w:rPr>
            </w:pPr>
            <w:r w:rsidRPr="00381CE5">
              <w:rPr>
                <w:position w:val="-12"/>
              </w:rPr>
              <w:object w:dxaOrig="240" w:dyaOrig="420" w14:anchorId="3B3D19B8">
                <v:shape id="_x0000_i1036" type="#_x0000_t75" style="width:12.15pt;height:20.55pt" o:ole="">
                  <v:imagedata r:id="rId19" o:title=""/>
                </v:shape>
                <o:OLEObject Type="Embed" ProgID="Equation.DSMT4" ShapeID="_x0000_i1036" DrawAspect="Content" ObjectID="_1705053522" r:id="rId25"/>
              </w:object>
            </w:r>
          </w:p>
        </w:tc>
      </w:tr>
      <w:tr w:rsidR="00381CE5" w:rsidRPr="00381CE5" w14:paraId="17F17FD9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2482B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B7D429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532AE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33,943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A172B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4,943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BB13C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,056942</w:t>
            </w:r>
          </w:p>
        </w:tc>
      </w:tr>
      <w:tr w:rsidR="00381CE5" w:rsidRPr="00381CE5" w14:paraId="3AEB4F17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C26C2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BC7A47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ABA24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6,0654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7E39C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,93451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7AED3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,240575</w:t>
            </w:r>
          </w:p>
        </w:tc>
      </w:tr>
      <w:tr w:rsidR="00381CE5" w:rsidRPr="00381CE5" w14:paraId="799AFB5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4605B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560796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6DD1B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,3647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12691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8,3647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565F8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,42421</w:t>
            </w:r>
          </w:p>
        </w:tc>
      </w:tr>
      <w:tr w:rsidR="00381CE5" w:rsidRPr="00381CE5" w14:paraId="2223522D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A9B8E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2891CD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6E2B4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8,758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80344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0,758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61E1E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,60784</w:t>
            </w:r>
          </w:p>
        </w:tc>
      </w:tr>
      <w:tr w:rsidR="00381CE5" w:rsidRPr="00381CE5" w14:paraId="07E5FC4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144F3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305DD4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2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8C6E3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,41956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6D633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8,419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84EF8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6,79148</w:t>
            </w:r>
          </w:p>
        </w:tc>
      </w:tr>
      <w:tr w:rsidR="00381CE5" w:rsidRPr="00381CE5" w14:paraId="5C8ABA3C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0B77A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FAD973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2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74F40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2,217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C3B0C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,782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61872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9,97511</w:t>
            </w:r>
          </w:p>
        </w:tc>
      </w:tr>
      <w:tr w:rsidR="00381CE5" w:rsidRPr="00381CE5" w14:paraId="7FC7DD89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176C5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A3DF3C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2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B7B8E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9,0189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3DEB1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6,0189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706B0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3,15874</w:t>
            </w:r>
          </w:p>
        </w:tc>
      </w:tr>
      <w:tr w:rsidR="00381CE5" w:rsidRPr="00381CE5" w14:paraId="0A08AD63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8ACEE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2F35D3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30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30C04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3,651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4E7CA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6,3488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11DAE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6,34238</w:t>
            </w:r>
          </w:p>
        </w:tc>
      </w:tr>
      <w:tr w:rsidR="00381CE5" w:rsidRPr="00381CE5" w14:paraId="16271363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F0690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FA4F57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3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C2AAF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3,59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2601A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9,4010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1A2C6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9,52601</w:t>
            </w:r>
          </w:p>
        </w:tc>
      </w:tr>
      <w:tr w:rsidR="00381CE5" w:rsidRPr="00381CE5" w14:paraId="1362BE7F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1F82D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EC90E8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3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8003B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6,811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1AC7C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9,1884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6E669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2,70964</w:t>
            </w:r>
          </w:p>
        </w:tc>
      </w:tr>
      <w:tr w:rsidR="00381CE5" w:rsidRPr="00381CE5" w14:paraId="3032D067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32C97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684822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3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A3E8A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4,020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2190F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,9796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C2E0B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5,89328</w:t>
            </w:r>
          </w:p>
        </w:tc>
      </w:tr>
      <w:tr w:rsidR="00381CE5" w:rsidRPr="00381CE5" w14:paraId="742FED5A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71BAB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13BF6A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4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A3184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,30723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E8372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0,3072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98FD0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9,07691</w:t>
            </w:r>
          </w:p>
        </w:tc>
      </w:tr>
      <w:tr w:rsidR="00381CE5" w:rsidRPr="00381CE5" w14:paraId="13E2258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B1808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9D2F3C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4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29E97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0,4997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ED42F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5,4997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2E7F9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2,26054</w:t>
            </w:r>
          </w:p>
        </w:tc>
      </w:tr>
      <w:tr w:rsidR="00381CE5" w:rsidRPr="00381CE5" w14:paraId="5C6AE6A8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C6FCD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DFB368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4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F25FB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,8892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4DEB0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9,8892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3D802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5,44418</w:t>
            </w:r>
          </w:p>
        </w:tc>
      </w:tr>
      <w:tr w:rsidR="00381CE5" w:rsidRPr="00381CE5" w14:paraId="3A50FE9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1FB09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C690D5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5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AF1E8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,97525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3246F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3,9752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D9D86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8,62781</w:t>
            </w:r>
          </w:p>
        </w:tc>
      </w:tr>
      <w:tr w:rsidR="00381CE5" w:rsidRPr="00381CE5" w14:paraId="4A3355E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434EF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38C2A7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5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905C9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0,3451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3D7B4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4,3451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AF2BE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1,81144</w:t>
            </w:r>
          </w:p>
        </w:tc>
      </w:tr>
      <w:tr w:rsidR="00381CE5" w:rsidRPr="00381CE5" w14:paraId="1D8CD39F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72EF0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48F2A1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90D37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,48260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0D794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9,482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F2C56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4,99508</w:t>
            </w:r>
          </w:p>
        </w:tc>
      </w:tr>
      <w:tr w:rsidR="00381CE5" w:rsidRPr="00381CE5" w14:paraId="39DCFABA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9F394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6438D1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60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E4B1B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3,4324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81D89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6,567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5F44B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8,17871</w:t>
            </w:r>
          </w:p>
        </w:tc>
      </w:tr>
      <w:tr w:rsidR="00381CE5" w:rsidRPr="00381CE5" w14:paraId="34F7FB02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8B72E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C4171C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6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B7452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3,33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E46A3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9,6620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CBAEA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1,36235</w:t>
            </w:r>
          </w:p>
        </w:tc>
      </w:tr>
      <w:tr w:rsidR="00381CE5" w:rsidRPr="00381CE5" w14:paraId="41216255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655A5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486512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6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5A41B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,74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983C6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7,74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5258B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4,54598</w:t>
            </w:r>
          </w:p>
        </w:tc>
      </w:tr>
      <w:tr w:rsidR="00381CE5" w:rsidRPr="00381CE5" w14:paraId="7D6BF8C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C61D2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599646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6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E6AFE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0,61743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F62A4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9,6174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C0899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7,72961</w:t>
            </w:r>
          </w:p>
        </w:tc>
      </w:tr>
      <w:tr w:rsidR="00381CE5" w:rsidRPr="00381CE5" w14:paraId="6549B1E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3361E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3FA791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7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0C5EE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3,1408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A1E69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8,8591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17EF7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0,91325</w:t>
            </w:r>
          </w:p>
        </w:tc>
      </w:tr>
      <w:tr w:rsidR="00381CE5" w:rsidRPr="00381CE5" w14:paraId="65F52EE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3B657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B0E2BF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7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F782A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,68521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5CA65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9,6852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658D9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4,09688</w:t>
            </w:r>
          </w:p>
        </w:tc>
      </w:tr>
      <w:tr w:rsidR="00381CE5" w:rsidRPr="00381CE5" w14:paraId="02AA22EF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15EA8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lastRenderedPageBreak/>
              <w:t>2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D21761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7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D7A6C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9,4179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25DF2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8,5820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EEEA9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7,28051</w:t>
            </w:r>
          </w:p>
        </w:tc>
      </w:tr>
      <w:tr w:rsidR="00381CE5" w:rsidRPr="00381CE5" w14:paraId="0DACCAD7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0AE54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0A559F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8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837F2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4,045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B2564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6,9544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A4004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0,46415</w:t>
            </w:r>
          </w:p>
        </w:tc>
      </w:tr>
      <w:tr w:rsidR="00381CE5" w:rsidRPr="00381CE5" w14:paraId="531261C0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EE629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47FA97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8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65493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,18065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B7E04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2,1806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2427A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3,64778</w:t>
            </w:r>
          </w:p>
        </w:tc>
      </w:tr>
      <w:tr w:rsidR="00381CE5" w:rsidRPr="00381CE5" w14:paraId="25399607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3CD70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12A819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8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C79E8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9,314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196A8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7,6853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195E0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6,83141</w:t>
            </w:r>
          </w:p>
        </w:tc>
      </w:tr>
      <w:tr w:rsidR="00381CE5" w:rsidRPr="00381CE5" w14:paraId="6345B9A0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3D4FB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2778F8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90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588E0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7,4252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4C498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7,425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AE7ED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0,01505</w:t>
            </w:r>
          </w:p>
        </w:tc>
      </w:tr>
      <w:tr w:rsidR="00381CE5" w:rsidRPr="00381CE5" w14:paraId="75DF901A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EF2B0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53A28F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9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90260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2,335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10ECB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0,6641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54CA3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3,19868</w:t>
            </w:r>
          </w:p>
        </w:tc>
      </w:tr>
      <w:tr w:rsidR="00381CE5" w:rsidRPr="00381CE5" w14:paraId="6C7D32D5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A835A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1EF30C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9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5F1A1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,75970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7861E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4,759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4FF52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6,38231</w:t>
            </w:r>
          </w:p>
        </w:tc>
      </w:tr>
      <w:tr w:rsidR="00381CE5" w:rsidRPr="00381CE5" w14:paraId="65C78AD0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1408C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A13CEB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9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AAC48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8,3656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437CD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7,36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19045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9,56595</w:t>
            </w:r>
          </w:p>
        </w:tc>
      </w:tr>
      <w:tr w:rsidR="00381CE5" w:rsidRPr="00381CE5" w14:paraId="234C4CA2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25434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92BBFB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0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42671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,41357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79040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6,413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9CE00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2,7496</w:t>
            </w:r>
          </w:p>
        </w:tc>
      </w:tr>
      <w:tr w:rsidR="00381CE5" w:rsidRPr="00381CE5" w14:paraId="2FF9A46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24AAA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B2E324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0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C0B13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1,504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5AB23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3,495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72D24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5,9332</w:t>
            </w:r>
          </w:p>
        </w:tc>
      </w:tr>
      <w:tr w:rsidR="00381CE5" w:rsidRPr="00381CE5" w14:paraId="247F3E58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25604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EC7C76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0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6F727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,7944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87108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0,794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91E80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9,1168</w:t>
            </w:r>
          </w:p>
        </w:tc>
      </w:tr>
      <w:tr w:rsidR="00381CE5" w:rsidRPr="00381CE5" w14:paraId="2B1C10B8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877BB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A26C88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1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2A6EB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,43749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E5CC4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9,437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DB88C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2,3005</w:t>
            </w:r>
          </w:p>
        </w:tc>
      </w:tr>
      <w:tr w:rsidR="00381CE5" w:rsidRPr="00381CE5" w14:paraId="18053201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BA1A1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86D2FE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1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594BC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,5739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BD656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7,573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E8760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5,4841</w:t>
            </w:r>
          </w:p>
        </w:tc>
      </w:tr>
      <w:tr w:rsidR="00381CE5" w:rsidRPr="00381CE5" w14:paraId="6659F7DC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5C181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143DDC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1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95FA2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8,522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AADD8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8,477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0217D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8,6677</w:t>
            </w:r>
          </w:p>
        </w:tc>
      </w:tr>
      <w:tr w:rsidR="00381CE5" w:rsidRPr="00381CE5" w14:paraId="2514EA3E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86A1D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FAA22B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20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2C444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0,31595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435C6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0,31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3C159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1,8514</w:t>
            </w:r>
          </w:p>
        </w:tc>
      </w:tr>
      <w:tr w:rsidR="00381CE5" w:rsidRPr="00381CE5" w14:paraId="5B5DF6AF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6B22B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1EB5CB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2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31104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8,839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49497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4,160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94D28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5,035</w:t>
            </w:r>
          </w:p>
        </w:tc>
      </w:tr>
      <w:tr w:rsidR="00381CE5" w:rsidRPr="00381CE5" w14:paraId="473B58E6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CD8FC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10ECCD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2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5960D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1,186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E424F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4,813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6A047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8,2187</w:t>
            </w:r>
          </w:p>
        </w:tc>
      </w:tr>
      <w:tr w:rsidR="00381CE5" w:rsidRPr="00381CE5" w14:paraId="7984D3AE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CE447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24C1E6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2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2F716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2,0178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1DE53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1,017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EE56C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1,4023</w:t>
            </w:r>
          </w:p>
        </w:tc>
      </w:tr>
      <w:tr w:rsidR="00381CE5" w:rsidRPr="00381CE5" w14:paraId="19350E53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B9B8E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F7C8D8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3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E0C63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9,487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21B56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2,512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380C1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4,5859</w:t>
            </w:r>
          </w:p>
        </w:tc>
      </w:tr>
      <w:tr w:rsidR="00381CE5" w:rsidRPr="00381CE5" w14:paraId="04E1AD78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7347B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930ED9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3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AD6CB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32,717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3109D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2,282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544B8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7,7696</w:t>
            </w:r>
          </w:p>
        </w:tc>
      </w:tr>
      <w:tr w:rsidR="00381CE5" w:rsidRPr="00381CE5" w14:paraId="6377C24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C8960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2F9429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3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539CA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,27229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AE39A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3,272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E71E0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0,9532</w:t>
            </w:r>
          </w:p>
        </w:tc>
      </w:tr>
      <w:tr w:rsidR="00381CE5" w:rsidRPr="00381CE5" w14:paraId="178E490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648EB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C48895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4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B87E2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6,378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CC05E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4,621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0ADB5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4,1368</w:t>
            </w:r>
          </w:p>
        </w:tc>
      </w:tr>
      <w:tr w:rsidR="00381CE5" w:rsidRPr="00381CE5" w14:paraId="2AFF8FBF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94DEB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30393E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4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10CC8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,1563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840C9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9,156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E3249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7,3205</w:t>
            </w:r>
          </w:p>
        </w:tc>
      </w:tr>
      <w:tr w:rsidR="00381CE5" w:rsidRPr="00381CE5" w14:paraId="3857F9AA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3A528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7CCB1A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4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8877E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3,2024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6D332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90,202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51708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0,5041</w:t>
            </w:r>
          </w:p>
        </w:tc>
      </w:tr>
      <w:tr w:rsidR="00381CE5" w:rsidRPr="00381CE5" w14:paraId="5EB71EE8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11AED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6C93BF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50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6CB79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6,7048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CCE8D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86,704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0D3BA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3,6877</w:t>
            </w:r>
          </w:p>
        </w:tc>
      </w:tr>
      <w:tr w:rsidR="00381CE5" w:rsidRPr="00381CE5" w14:paraId="44D9E3B1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2999E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2E54E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5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238A6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,54273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81333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6,542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680D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6,8714</w:t>
            </w:r>
          </w:p>
        </w:tc>
      </w:tr>
      <w:tr w:rsidR="00381CE5" w:rsidRPr="00381CE5" w14:paraId="5FCFD16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00D57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0B1499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5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21F28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0,9833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62AAD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5,016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40ECF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60,055</w:t>
            </w:r>
          </w:p>
        </w:tc>
      </w:tr>
    </w:tbl>
    <w:p w14:paraId="347D7272" w14:textId="77777777" w:rsidR="009C06D2" w:rsidRDefault="009C06D2"/>
    <w:p w14:paraId="62ACC8DE" w14:textId="62698843" w:rsidR="00381CE5" w:rsidRDefault="00381CE5" w:rsidP="00166FF7">
      <w:pPr>
        <w:spacing w:line="360" w:lineRule="auto"/>
        <w:ind w:firstLine="720"/>
        <w:jc w:val="both"/>
      </w:pPr>
      <w:r>
        <w:t>На рис</w:t>
      </w:r>
      <w:r w:rsidR="00DD5F62">
        <w:t>.</w:t>
      </w:r>
      <w:r>
        <w:t xml:space="preserve"> 1 представлено поле корреляции (диаграмма зависимости показателя </w:t>
      </w:r>
      <w:r w:rsidRPr="00381CE5">
        <w:rPr>
          <w:position w:val="-12"/>
        </w:rPr>
        <w:object w:dxaOrig="220" w:dyaOrig="360" w14:anchorId="6ADF0152">
          <v:shape id="_x0000_i1037" type="#_x0000_t75" style="width:11.2pt;height:17.75pt" o:ole="">
            <v:imagedata r:id="rId17" o:title=""/>
          </v:shape>
          <o:OLEObject Type="Embed" ProgID="Equation.DSMT4" ShapeID="_x0000_i1037" DrawAspect="Content" ObjectID="_1705053523" r:id="rId26"/>
        </w:object>
      </w:r>
      <w:r>
        <w:t xml:space="preserve"> от фактора</w:t>
      </w:r>
      <w:r w:rsidRPr="00381CE5">
        <w:rPr>
          <w:position w:val="-12"/>
        </w:rPr>
        <w:object w:dxaOrig="300" w:dyaOrig="360" w14:anchorId="5329E275">
          <v:shape id="_x0000_i1038" type="#_x0000_t75" style="width:14.95pt;height:17.75pt" o:ole="">
            <v:imagedata r:id="rId11" o:title=""/>
          </v:shape>
          <o:OLEObject Type="Embed" ProgID="Equation.DSMT4" ShapeID="_x0000_i1038" DrawAspect="Content" ObjectID="_1705053524" r:id="rId27"/>
        </w:object>
      </w:r>
      <w:r>
        <w:t xml:space="preserve">. </w:t>
      </w:r>
    </w:p>
    <w:p w14:paraId="318C8A33" w14:textId="77777777" w:rsidR="009C06D2" w:rsidRDefault="00D13DFC" w:rsidP="009C06D2">
      <w:pPr>
        <w:keepNext/>
        <w:jc w:val="center"/>
      </w:pPr>
      <w:r>
        <w:rPr>
          <w:noProof/>
        </w:rPr>
        <w:drawing>
          <wp:inline distT="0" distB="0" distL="0" distR="0" wp14:anchorId="6C48BA3C" wp14:editId="64EE8D5D">
            <wp:extent cx="5048238" cy="180000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9233" t="26649" r="4813" b="17198"/>
                    <a:stretch/>
                  </pic:blipFill>
                  <pic:spPr bwMode="auto">
                    <a:xfrm>
                      <a:off x="0" y="0"/>
                      <a:ext cx="5106000" cy="18205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604592" w14:textId="341A8FAF" w:rsidR="00D13DFC" w:rsidRPr="009C06D2" w:rsidRDefault="009C06D2" w:rsidP="009C06D2">
      <w:pPr>
        <w:pStyle w:val="a8"/>
        <w:jc w:val="center"/>
        <w:rPr>
          <w:i w:val="0"/>
          <w:color w:val="auto"/>
        </w:rPr>
      </w:pPr>
      <w:r w:rsidRPr="009C06D2">
        <w:rPr>
          <w:i w:val="0"/>
          <w:color w:val="auto"/>
        </w:rPr>
        <w:t xml:space="preserve">Рис. </w:t>
      </w:r>
      <w:r w:rsidRPr="009C06D2">
        <w:rPr>
          <w:i w:val="0"/>
          <w:color w:val="auto"/>
        </w:rPr>
        <w:fldChar w:fldCharType="begin"/>
      </w:r>
      <w:r w:rsidRPr="009C06D2">
        <w:rPr>
          <w:i w:val="0"/>
          <w:color w:val="auto"/>
        </w:rPr>
        <w:instrText xml:space="preserve"> SEQ Рис. \* ARABIC </w:instrText>
      </w:r>
      <w:r w:rsidRPr="009C06D2">
        <w:rPr>
          <w:i w:val="0"/>
          <w:color w:val="auto"/>
        </w:rPr>
        <w:fldChar w:fldCharType="separate"/>
      </w:r>
      <w:r>
        <w:rPr>
          <w:i w:val="0"/>
          <w:noProof/>
          <w:color w:val="auto"/>
        </w:rPr>
        <w:t>1</w:t>
      </w:r>
      <w:r w:rsidRPr="009C06D2">
        <w:rPr>
          <w:i w:val="0"/>
          <w:color w:val="auto"/>
        </w:rPr>
        <w:fldChar w:fldCharType="end"/>
      </w:r>
      <w:r w:rsidRPr="009C06D2">
        <w:rPr>
          <w:i w:val="0"/>
          <w:color w:val="auto"/>
        </w:rPr>
        <w:t xml:space="preserve"> Поле корреляции</w:t>
      </w:r>
    </w:p>
    <w:p w14:paraId="636617BB" w14:textId="6FFACFFF" w:rsidR="00381CE5" w:rsidRDefault="00381CE5" w:rsidP="00381CE5">
      <w:pPr>
        <w:ind w:firstLine="720"/>
        <w:jc w:val="both"/>
      </w:pPr>
    </w:p>
    <w:p w14:paraId="040A5730" w14:textId="4D5C2479" w:rsidR="00381CE5" w:rsidRDefault="00DD5F62" w:rsidP="00166FF7">
      <w:pPr>
        <w:spacing w:line="360" w:lineRule="auto"/>
        <w:ind w:firstLine="720"/>
        <w:jc w:val="both"/>
      </w:pPr>
      <w:r>
        <w:t>В табл</w:t>
      </w:r>
      <w:r w:rsidR="00381CE5">
        <w:t xml:space="preserve">. 2 </w:t>
      </w:r>
      <w:r w:rsidR="00E556D5">
        <w:t>представлены</w:t>
      </w:r>
      <w:r w:rsidR="00381CE5">
        <w:t xml:space="preserve"> результаты работы </w:t>
      </w:r>
      <w:r w:rsidR="00005DFF">
        <w:t>функции</w:t>
      </w:r>
      <w:r w:rsidR="00381CE5">
        <w:t xml:space="preserve"> ЛИНЕЙН по восстановлению коэффициентов </w:t>
      </w:r>
      <w:r w:rsidR="00381CE5">
        <w:rPr>
          <w:lang w:val="en-US"/>
        </w:rPr>
        <w:t>a</w:t>
      </w:r>
      <w:r w:rsidR="00381CE5" w:rsidRPr="00381CE5">
        <w:t xml:space="preserve"> </w:t>
      </w:r>
      <w:r w:rsidR="00381CE5">
        <w:t xml:space="preserve">и </w:t>
      </w:r>
      <w:r w:rsidR="00381CE5">
        <w:rPr>
          <w:lang w:val="en-US"/>
        </w:rPr>
        <w:t>b</w:t>
      </w:r>
      <w:r w:rsidR="00381CE5" w:rsidRPr="00381CE5">
        <w:t>.</w:t>
      </w:r>
    </w:p>
    <w:p w14:paraId="2F6A7FEA" w14:textId="7164F975" w:rsidR="00DD5F62" w:rsidRDefault="009C06D2" w:rsidP="009C06D2">
      <w:pPr>
        <w:ind w:firstLine="720"/>
        <w:jc w:val="right"/>
      </w:pPr>
      <w:r>
        <w:t>Табл.2 Результаты работы функции ЛИНЕЙН</w:t>
      </w:r>
    </w:p>
    <w:tbl>
      <w:tblPr>
        <w:tblStyle w:val="a5"/>
        <w:tblW w:w="0" w:type="auto"/>
        <w:tblInd w:w="988" w:type="dxa"/>
        <w:tblLook w:val="04A0" w:firstRow="1" w:lastRow="0" w:firstColumn="1" w:lastColumn="0" w:noHBand="0" w:noVBand="1"/>
      </w:tblPr>
      <w:tblGrid>
        <w:gridCol w:w="4110"/>
        <w:gridCol w:w="3119"/>
      </w:tblGrid>
      <w:tr w:rsidR="00DD5F62" w:rsidRPr="00E556D5" w14:paraId="7773B611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7B57BB84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t>Коэф</w:t>
            </w:r>
            <w:proofErr w:type="spellEnd"/>
            <w:r w:rsidRPr="00E556D5">
              <w:rPr>
                <w:position w:val="-12"/>
              </w:rPr>
              <w:t xml:space="preserve"> a</w:t>
            </w:r>
          </w:p>
        </w:tc>
        <w:tc>
          <w:tcPr>
            <w:tcW w:w="3119" w:type="dxa"/>
            <w:noWrap/>
            <w:hideMark/>
          </w:tcPr>
          <w:p w14:paraId="6FC1C371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0,873308</w:t>
            </w:r>
          </w:p>
        </w:tc>
      </w:tr>
      <w:tr w:rsidR="00DD5F62" w:rsidRPr="00E556D5" w14:paraId="37CB80D6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2D1C994C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lastRenderedPageBreak/>
              <w:t>Коэф</w:t>
            </w:r>
            <w:proofErr w:type="spellEnd"/>
            <w:r w:rsidRPr="00E556D5">
              <w:rPr>
                <w:position w:val="-12"/>
              </w:rPr>
              <w:t xml:space="preserve"> b</w:t>
            </w:r>
          </w:p>
        </w:tc>
        <w:tc>
          <w:tcPr>
            <w:tcW w:w="3119" w:type="dxa"/>
            <w:noWrap/>
            <w:hideMark/>
          </w:tcPr>
          <w:p w14:paraId="3D31BA79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3,183634</w:t>
            </w:r>
          </w:p>
        </w:tc>
      </w:tr>
      <w:tr w:rsidR="00DD5F62" w:rsidRPr="00E556D5" w14:paraId="28802D82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151A5328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t>Станд</w:t>
            </w:r>
            <w:proofErr w:type="spellEnd"/>
            <w:r w:rsidRPr="00E556D5">
              <w:rPr>
                <w:position w:val="-12"/>
              </w:rPr>
              <w:t xml:space="preserve"> </w:t>
            </w:r>
            <w:proofErr w:type="gramStart"/>
            <w:r w:rsidRPr="00E556D5">
              <w:rPr>
                <w:position w:val="-12"/>
              </w:rPr>
              <w:t>ошибка</w:t>
            </w:r>
            <w:proofErr w:type="gramEnd"/>
            <w:r w:rsidRPr="00E556D5">
              <w:rPr>
                <w:position w:val="-12"/>
              </w:rPr>
              <w:t xml:space="preserve"> а</w:t>
            </w:r>
          </w:p>
        </w:tc>
        <w:tc>
          <w:tcPr>
            <w:tcW w:w="3119" w:type="dxa"/>
            <w:noWrap/>
            <w:hideMark/>
          </w:tcPr>
          <w:p w14:paraId="2DF4EEF6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5,173794</w:t>
            </w:r>
          </w:p>
        </w:tc>
      </w:tr>
      <w:tr w:rsidR="00DD5F62" w:rsidRPr="00E556D5" w14:paraId="0FDFC673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585E9B68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t>Станд</w:t>
            </w:r>
            <w:proofErr w:type="spellEnd"/>
            <w:r w:rsidRPr="00E556D5">
              <w:rPr>
                <w:position w:val="-12"/>
              </w:rPr>
              <w:t xml:space="preserve"> ошибка b</w:t>
            </w:r>
          </w:p>
        </w:tc>
        <w:tc>
          <w:tcPr>
            <w:tcW w:w="3119" w:type="dxa"/>
            <w:noWrap/>
            <w:hideMark/>
          </w:tcPr>
          <w:p w14:paraId="407CD40D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0,176579</w:t>
            </w:r>
          </w:p>
        </w:tc>
      </w:tr>
      <w:tr w:rsidR="00DD5F62" w:rsidRPr="00E556D5" w14:paraId="69EE8309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16CCE772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t>Коэф</w:t>
            </w:r>
            <w:proofErr w:type="spellEnd"/>
            <w:r w:rsidRPr="00E556D5">
              <w:rPr>
                <w:position w:val="-12"/>
              </w:rPr>
              <w:t xml:space="preserve"> детерминации</w:t>
            </w:r>
          </w:p>
        </w:tc>
        <w:tc>
          <w:tcPr>
            <w:tcW w:w="3119" w:type="dxa"/>
            <w:noWrap/>
            <w:hideMark/>
          </w:tcPr>
          <w:p w14:paraId="4DD7C6B2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0,871336</w:t>
            </w:r>
          </w:p>
        </w:tc>
      </w:tr>
      <w:tr w:rsidR="00DD5F62" w:rsidRPr="00E556D5" w14:paraId="45021188" w14:textId="77777777" w:rsidTr="00EA215E">
        <w:trPr>
          <w:trHeight w:val="315"/>
        </w:trPr>
        <w:tc>
          <w:tcPr>
            <w:tcW w:w="4110" w:type="dxa"/>
            <w:noWrap/>
            <w:hideMark/>
          </w:tcPr>
          <w:p w14:paraId="7E25F171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t>Станд</w:t>
            </w:r>
            <w:proofErr w:type="spellEnd"/>
            <w:r w:rsidRPr="00E556D5">
              <w:rPr>
                <w:position w:val="-12"/>
              </w:rPr>
              <w:t xml:space="preserve"> отклонение остатков</w:t>
            </w:r>
          </w:p>
        </w:tc>
        <w:tc>
          <w:tcPr>
            <w:tcW w:w="3119" w:type="dxa"/>
            <w:noWrap/>
            <w:hideMark/>
          </w:tcPr>
          <w:p w14:paraId="10AC81F3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18,01841</w:t>
            </w:r>
          </w:p>
        </w:tc>
      </w:tr>
      <w:tr w:rsidR="00DD5F62" w:rsidRPr="00E556D5" w14:paraId="5ED02716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7B676877" w14:textId="77777777" w:rsidR="00DD5F62" w:rsidRPr="00E556D5" w:rsidRDefault="00DD5F62" w:rsidP="00EA215E">
            <w:pPr>
              <w:rPr>
                <w:position w:val="-12"/>
              </w:rPr>
            </w:pPr>
            <w:proofErr w:type="gramStart"/>
            <w:r w:rsidRPr="00E556D5">
              <w:rPr>
                <w:position w:val="-12"/>
              </w:rPr>
              <w:t>Значение  F</w:t>
            </w:r>
            <w:proofErr w:type="gramEnd"/>
            <w:r w:rsidRPr="00E556D5">
              <w:rPr>
                <w:position w:val="-12"/>
              </w:rPr>
              <w:t xml:space="preserve"> статистики</w:t>
            </w:r>
          </w:p>
        </w:tc>
        <w:tc>
          <w:tcPr>
            <w:tcW w:w="3119" w:type="dxa"/>
            <w:noWrap/>
            <w:hideMark/>
          </w:tcPr>
          <w:p w14:paraId="491FAA2C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325,0634</w:t>
            </w:r>
          </w:p>
        </w:tc>
      </w:tr>
      <w:tr w:rsidR="00DD5F62" w:rsidRPr="00E556D5" w14:paraId="42F6D453" w14:textId="77777777" w:rsidTr="00EA215E">
        <w:trPr>
          <w:trHeight w:val="315"/>
        </w:trPr>
        <w:tc>
          <w:tcPr>
            <w:tcW w:w="4110" w:type="dxa"/>
            <w:noWrap/>
            <w:hideMark/>
          </w:tcPr>
          <w:p w14:paraId="72784D4F" w14:textId="77777777" w:rsidR="00DD5F62" w:rsidRPr="00E556D5" w:rsidRDefault="00DD5F62" w:rsidP="00EA215E">
            <w:pPr>
              <w:rPr>
                <w:position w:val="-12"/>
              </w:rPr>
            </w:pPr>
            <w:r w:rsidRPr="00E556D5">
              <w:rPr>
                <w:position w:val="-12"/>
              </w:rPr>
              <w:t>Число степеней свободы</w:t>
            </w:r>
          </w:p>
        </w:tc>
        <w:tc>
          <w:tcPr>
            <w:tcW w:w="3119" w:type="dxa"/>
            <w:noWrap/>
            <w:hideMark/>
          </w:tcPr>
          <w:p w14:paraId="0C3AB322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48</w:t>
            </w:r>
          </w:p>
        </w:tc>
      </w:tr>
      <w:tr w:rsidR="00DD5F62" w:rsidRPr="00E556D5" w14:paraId="70673DCB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123C5E1B" w14:textId="77777777" w:rsidR="00DD5F62" w:rsidRPr="00E556D5" w:rsidRDefault="00DD5F62" w:rsidP="00EA215E">
            <w:pPr>
              <w:rPr>
                <w:position w:val="-12"/>
              </w:rPr>
            </w:pPr>
            <w:r w:rsidRPr="00E556D5">
              <w:rPr>
                <w:position w:val="-12"/>
              </w:rPr>
              <w:t>Регрессионная сумма квадратов</w:t>
            </w:r>
          </w:p>
        </w:tc>
        <w:tc>
          <w:tcPr>
            <w:tcW w:w="3119" w:type="dxa"/>
            <w:noWrap/>
            <w:hideMark/>
          </w:tcPr>
          <w:p w14:paraId="30F2DF24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105536,1</w:t>
            </w:r>
          </w:p>
        </w:tc>
      </w:tr>
      <w:tr w:rsidR="00DD5F62" w:rsidRPr="00E556D5" w14:paraId="56FFC1E8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43BA8D28" w14:textId="77777777" w:rsidR="00DD5F62" w:rsidRPr="00E556D5" w:rsidRDefault="00DD5F62" w:rsidP="00EA215E">
            <w:pPr>
              <w:rPr>
                <w:position w:val="-12"/>
              </w:rPr>
            </w:pPr>
            <w:r w:rsidRPr="00E556D5">
              <w:rPr>
                <w:position w:val="-12"/>
              </w:rPr>
              <w:t>Остаточная сумма квадратов</w:t>
            </w:r>
          </w:p>
        </w:tc>
        <w:tc>
          <w:tcPr>
            <w:tcW w:w="3119" w:type="dxa"/>
            <w:noWrap/>
            <w:hideMark/>
          </w:tcPr>
          <w:p w14:paraId="66C60D79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15583,83</w:t>
            </w:r>
          </w:p>
        </w:tc>
      </w:tr>
    </w:tbl>
    <w:p w14:paraId="1FA639AE" w14:textId="31F32E1A" w:rsidR="00381CE5" w:rsidRDefault="00381CE5" w:rsidP="00381CE5">
      <w:pPr>
        <w:ind w:firstLine="720"/>
        <w:jc w:val="both"/>
      </w:pPr>
    </w:p>
    <w:p w14:paraId="593C7A9A" w14:textId="77777777" w:rsidR="00381CE5" w:rsidRDefault="00381CE5" w:rsidP="00381CE5">
      <w:pPr>
        <w:ind w:firstLine="720"/>
        <w:jc w:val="both"/>
      </w:pPr>
    </w:p>
    <w:p w14:paraId="50EDB78B" w14:textId="57CB4317" w:rsidR="009B7D15" w:rsidRDefault="00381CE5" w:rsidP="00166FF7">
      <w:pPr>
        <w:spacing w:line="360" w:lineRule="auto"/>
        <w:ind w:firstLine="720"/>
        <w:jc w:val="both"/>
      </w:pPr>
      <w:r>
        <w:t xml:space="preserve">На рис. </w:t>
      </w:r>
      <w:r w:rsidR="009C06D2">
        <w:t>2</w:t>
      </w:r>
      <w:r>
        <w:t xml:space="preserve"> представлены результаты работы операции «Регрессия» пакета «Анализ данных»</w:t>
      </w:r>
      <w:r w:rsidRPr="00381CE5">
        <w:t xml:space="preserve"> </w:t>
      </w:r>
      <w:r>
        <w:t xml:space="preserve">по восстановлению коэффициентов </w:t>
      </w:r>
      <w:r>
        <w:rPr>
          <w:lang w:val="en-US"/>
        </w:rPr>
        <w:t>a</w:t>
      </w:r>
      <w:r w:rsidRPr="00381CE5">
        <w:t xml:space="preserve"> </w:t>
      </w:r>
      <w:r>
        <w:t xml:space="preserve">и </w:t>
      </w:r>
      <w:r>
        <w:rPr>
          <w:lang w:val="en-US"/>
        </w:rPr>
        <w:t>b</w:t>
      </w:r>
      <w:r>
        <w:t>.</w:t>
      </w:r>
    </w:p>
    <w:p w14:paraId="31B66ABD" w14:textId="3E29ACA0" w:rsidR="00735C48" w:rsidRDefault="00735C48" w:rsidP="00381CE5">
      <w:pPr>
        <w:ind w:firstLine="720"/>
        <w:jc w:val="both"/>
      </w:pPr>
    </w:p>
    <w:p w14:paraId="459F9668" w14:textId="77777777" w:rsidR="009C06D2" w:rsidRDefault="003F70C3" w:rsidP="009C06D2">
      <w:pPr>
        <w:keepNext/>
        <w:jc w:val="center"/>
      </w:pPr>
      <w:r>
        <w:rPr>
          <w:noProof/>
        </w:rPr>
        <w:drawing>
          <wp:inline distT="0" distB="0" distL="0" distR="0" wp14:anchorId="6E0DD29E" wp14:editId="10EDB393">
            <wp:extent cx="4788000" cy="16827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16318" t="32200" r="2068" b="15242"/>
                    <a:stretch/>
                  </pic:blipFill>
                  <pic:spPr bwMode="auto">
                    <a:xfrm>
                      <a:off x="0" y="0"/>
                      <a:ext cx="4848831" cy="1704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D05967" w14:textId="0C89CD39" w:rsidR="00735C48" w:rsidRPr="009C06D2" w:rsidRDefault="009C06D2" w:rsidP="009C06D2">
      <w:pPr>
        <w:pStyle w:val="a8"/>
        <w:jc w:val="center"/>
        <w:rPr>
          <w:i w:val="0"/>
          <w:color w:val="auto"/>
        </w:rPr>
      </w:pPr>
      <w:r w:rsidRPr="009C06D2">
        <w:rPr>
          <w:i w:val="0"/>
          <w:color w:val="auto"/>
        </w:rPr>
        <w:t xml:space="preserve">Рис. </w:t>
      </w:r>
      <w:r w:rsidRPr="009C06D2">
        <w:rPr>
          <w:i w:val="0"/>
          <w:color w:val="auto"/>
        </w:rPr>
        <w:fldChar w:fldCharType="begin"/>
      </w:r>
      <w:r w:rsidRPr="009C06D2">
        <w:rPr>
          <w:i w:val="0"/>
          <w:color w:val="auto"/>
        </w:rPr>
        <w:instrText xml:space="preserve"> SEQ Рис. \* ARABIC </w:instrText>
      </w:r>
      <w:r w:rsidRPr="009C06D2">
        <w:rPr>
          <w:i w:val="0"/>
          <w:color w:val="auto"/>
        </w:rPr>
        <w:fldChar w:fldCharType="separate"/>
      </w:r>
      <w:r w:rsidRPr="009C06D2">
        <w:rPr>
          <w:i w:val="0"/>
          <w:noProof/>
          <w:color w:val="auto"/>
        </w:rPr>
        <w:t>2</w:t>
      </w:r>
      <w:r w:rsidRPr="009C06D2">
        <w:rPr>
          <w:i w:val="0"/>
          <w:color w:val="auto"/>
        </w:rPr>
        <w:fldChar w:fldCharType="end"/>
      </w:r>
      <w:r w:rsidRPr="009C06D2">
        <w:rPr>
          <w:i w:val="0"/>
          <w:color w:val="auto"/>
          <w:lang w:val="en-US"/>
        </w:rPr>
        <w:t xml:space="preserve"> </w:t>
      </w:r>
      <w:r w:rsidRPr="009C06D2">
        <w:rPr>
          <w:i w:val="0"/>
          <w:color w:val="auto"/>
        </w:rPr>
        <w:t>Результаты работы пакета "Анализ данных"</w:t>
      </w:r>
    </w:p>
    <w:p w14:paraId="0AAAFF72" w14:textId="7CCAB68A" w:rsidR="00476D46" w:rsidRDefault="00476D46"/>
    <w:p w14:paraId="07C9BAE1" w14:textId="2B6D0052" w:rsidR="003F70C3" w:rsidRDefault="003F70C3" w:rsidP="00166FF7">
      <w:pPr>
        <w:spacing w:line="360" w:lineRule="auto"/>
      </w:pPr>
      <w:r>
        <w:t xml:space="preserve">Полученное уравнение </w:t>
      </w:r>
      <w:r w:rsidR="00463036">
        <w:t>экспериментальной</w:t>
      </w:r>
      <w:r>
        <w:t xml:space="preserve"> прямой имеет вид:</w:t>
      </w:r>
    </w:p>
    <w:p w14:paraId="3D6EC988" w14:textId="77777777" w:rsidR="003F70C3" w:rsidRDefault="003F70C3"/>
    <w:p w14:paraId="4830B7D4" w14:textId="505778F7" w:rsidR="003F70C3" w:rsidRDefault="003F70C3" w:rsidP="003F70C3">
      <w:pPr>
        <w:jc w:val="center"/>
      </w:pPr>
      <w:r w:rsidRPr="00134DFF">
        <w:rPr>
          <w:position w:val="-10"/>
        </w:rPr>
        <w:object w:dxaOrig="2620" w:dyaOrig="400" w14:anchorId="515986EF">
          <v:shape id="_x0000_i1039" type="#_x0000_t75" style="width:130.9pt;height:20.55pt" o:ole="">
            <v:imagedata r:id="rId30" o:title=""/>
          </v:shape>
          <o:OLEObject Type="Embed" ProgID="Equation.DSMT4" ShapeID="_x0000_i1039" DrawAspect="Content" ObjectID="_1705053525" r:id="rId31"/>
        </w:object>
      </w:r>
    </w:p>
    <w:p w14:paraId="2093579F" w14:textId="4F952FA6" w:rsidR="00394E58" w:rsidRDefault="00394E58" w:rsidP="00394E58"/>
    <w:p w14:paraId="7474D959" w14:textId="77777777" w:rsidR="00613A0B" w:rsidRDefault="00613A0B">
      <w:pPr>
        <w:spacing w:after="160" w:line="259" w:lineRule="auto"/>
        <w:rPr>
          <w:rFonts w:eastAsiaTheme="majorEastAsia" w:cstheme="majorBidi"/>
          <w:b/>
          <w:sz w:val="32"/>
          <w:szCs w:val="26"/>
        </w:rPr>
      </w:pPr>
      <w:r>
        <w:br w:type="page"/>
      </w:r>
    </w:p>
    <w:p w14:paraId="2951D8AF" w14:textId="11CCAF7C" w:rsidR="00394E58" w:rsidRDefault="00C866A1" w:rsidP="00735C48">
      <w:pPr>
        <w:pStyle w:val="2"/>
        <w:numPr>
          <w:ilvl w:val="0"/>
          <w:numId w:val="1"/>
        </w:numPr>
        <w:jc w:val="center"/>
      </w:pPr>
      <w:r>
        <w:lastRenderedPageBreak/>
        <w:t>Выводы</w:t>
      </w:r>
      <w:bookmarkStart w:id="2" w:name="_GoBack"/>
      <w:bookmarkEnd w:id="2"/>
    </w:p>
    <w:p w14:paraId="60D2C44F" w14:textId="73DD55B5" w:rsidR="00394E58" w:rsidRDefault="00166FF7" w:rsidP="00166FF7">
      <w:pPr>
        <w:spacing w:line="360" w:lineRule="auto"/>
        <w:ind w:firstLine="720"/>
        <w:jc w:val="both"/>
      </w:pPr>
      <w:r>
        <w:t xml:space="preserve">В ходе лабораторной работы </w:t>
      </w:r>
      <w:r w:rsidR="00632DB1">
        <w:t xml:space="preserve">на основе </w:t>
      </w:r>
      <w:r w:rsidR="00F215E3">
        <w:t>исходной линейной функции с заданными параметрами, а также</w:t>
      </w:r>
      <w:r>
        <w:t xml:space="preserve"> сгенерированного</w:t>
      </w:r>
      <w:r w:rsidR="00F215E3">
        <w:t xml:space="preserve"> ряда случайных чисел</w:t>
      </w:r>
      <w:r>
        <w:t>, было смоделировано уравнение регрессии:</w:t>
      </w:r>
    </w:p>
    <w:p w14:paraId="5A756C04" w14:textId="4088B72B" w:rsidR="00166FF7" w:rsidRDefault="00166FF7" w:rsidP="00166FF7">
      <w:pPr>
        <w:spacing w:line="360" w:lineRule="auto"/>
        <w:ind w:firstLine="720"/>
        <w:jc w:val="center"/>
      </w:pPr>
      <w:r w:rsidRPr="00134DFF">
        <w:rPr>
          <w:position w:val="-10"/>
        </w:rPr>
        <w:object w:dxaOrig="2620" w:dyaOrig="400" w14:anchorId="68C09E60">
          <v:shape id="_x0000_i1045" type="#_x0000_t75" style="width:130.9pt;height:20.55pt" o:ole="">
            <v:imagedata r:id="rId30" o:title=""/>
          </v:shape>
          <o:OLEObject Type="Embed" ProgID="Equation.DSMT4" ShapeID="_x0000_i1045" DrawAspect="Content" ObjectID="_1705053526" r:id="rId32"/>
        </w:object>
      </w:r>
    </w:p>
    <w:p w14:paraId="042ECFEE" w14:textId="1469183C" w:rsidR="00BD3561" w:rsidRDefault="00166FF7" w:rsidP="00166FF7">
      <w:pPr>
        <w:spacing w:line="360" w:lineRule="auto"/>
        <w:ind w:firstLine="720"/>
        <w:jc w:val="both"/>
      </w:pPr>
      <w:r>
        <w:t>Также был получен коэффициент детерминации:</w:t>
      </w:r>
    </w:p>
    <w:p w14:paraId="1ED3635B" w14:textId="18BF2467" w:rsidR="00166FF7" w:rsidRDefault="00166FF7" w:rsidP="00166FF7">
      <w:pPr>
        <w:spacing w:line="360" w:lineRule="auto"/>
        <w:ind w:firstLine="720"/>
        <w:jc w:val="center"/>
      </w:pPr>
      <w:r w:rsidRPr="00166FF7">
        <w:rPr>
          <w:position w:val="-6"/>
        </w:rPr>
        <w:object w:dxaOrig="999" w:dyaOrig="320" w14:anchorId="2E975E52">
          <v:shape id="_x0000_i1048" type="#_x0000_t75" style="width:50.5pt;height:15.9pt" o:ole="">
            <v:imagedata r:id="rId33" o:title=""/>
          </v:shape>
          <o:OLEObject Type="Embed" ProgID="Equation.DSMT4" ShapeID="_x0000_i1048" DrawAspect="Content" ObjectID="_1705053527" r:id="rId34"/>
        </w:object>
      </w:r>
    </w:p>
    <w:p w14:paraId="0F45C750" w14:textId="1EC98F53" w:rsidR="00166FF7" w:rsidRDefault="00166FF7" w:rsidP="00166FF7">
      <w:pPr>
        <w:spacing w:line="360" w:lineRule="auto"/>
        <w:ind w:firstLine="720"/>
        <w:jc w:val="both"/>
      </w:pPr>
      <w:r>
        <w:t>Близость коэффициента детерминации к 1 говорит о высокой степени значимости восстановленной модели.</w:t>
      </w:r>
    </w:p>
    <w:p w14:paraId="47575BC3" w14:textId="663832EF" w:rsidR="00BD3561" w:rsidRPr="00BD3561" w:rsidRDefault="00861EEA" w:rsidP="00861EEA">
      <w:pPr>
        <w:spacing w:line="360" w:lineRule="auto"/>
        <w:ind w:firstLine="720"/>
        <w:jc w:val="both"/>
      </w:pPr>
      <w:r>
        <w:t xml:space="preserve">Также можно отметить, что график смоделированного уравнения регрессии с восстановленными коэффициентами совпал с линей тренда исходного уравнения и лежит достаточно близко к графику исходной функции </w:t>
      </w:r>
      <w:r w:rsidRPr="00134DFF">
        <w:rPr>
          <w:position w:val="-10"/>
        </w:rPr>
        <w:object w:dxaOrig="1100" w:dyaOrig="360" w14:anchorId="1D90EEE3">
          <v:shape id="_x0000_i1050" type="#_x0000_t75" style="width:55.15pt;height:17.75pt" o:ole="">
            <v:imagedata r:id="rId9" o:title=""/>
          </v:shape>
          <o:OLEObject Type="Embed" ProgID="Equation.DSMT4" ShapeID="_x0000_i1050" DrawAspect="Content" ObjectID="_1705053528" r:id="rId35"/>
        </w:object>
      </w:r>
      <w:r>
        <w:t>.</w:t>
      </w:r>
    </w:p>
    <w:sectPr w:rsidR="00BD3561" w:rsidRPr="00BD3561" w:rsidSect="00394E58">
      <w:footerReference w:type="default" r:id="rId3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0C162E" w14:textId="77777777" w:rsidR="0070739A" w:rsidRDefault="0070739A" w:rsidP="00394E58">
      <w:r>
        <w:separator/>
      </w:r>
    </w:p>
  </w:endnote>
  <w:endnote w:type="continuationSeparator" w:id="0">
    <w:p w14:paraId="7CD925F3" w14:textId="77777777" w:rsidR="0070739A" w:rsidRDefault="0070739A" w:rsidP="00394E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26587304"/>
      <w:docPartObj>
        <w:docPartGallery w:val="Page Numbers (Bottom of Page)"/>
        <w:docPartUnique/>
      </w:docPartObj>
    </w:sdtPr>
    <w:sdtEndPr/>
    <w:sdtContent>
      <w:p w14:paraId="08FA9CDE" w14:textId="45373DC5" w:rsidR="00D50C40" w:rsidRDefault="00D50C40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EBA9B15" w14:textId="77777777" w:rsidR="00D50C40" w:rsidRDefault="00D50C40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00D77E" w14:textId="77777777" w:rsidR="0070739A" w:rsidRDefault="0070739A" w:rsidP="00394E58">
      <w:r>
        <w:separator/>
      </w:r>
    </w:p>
  </w:footnote>
  <w:footnote w:type="continuationSeparator" w:id="0">
    <w:p w14:paraId="2A9592F9" w14:textId="77777777" w:rsidR="0070739A" w:rsidRDefault="0070739A" w:rsidP="00394E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454B65"/>
    <w:multiLevelType w:val="hybridMultilevel"/>
    <w:tmpl w:val="FFF85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FE5E9A"/>
    <w:multiLevelType w:val="hybridMultilevel"/>
    <w:tmpl w:val="152C90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7615"/>
    <w:rsid w:val="00005DFF"/>
    <w:rsid w:val="00015B29"/>
    <w:rsid w:val="00053BC8"/>
    <w:rsid w:val="00061056"/>
    <w:rsid w:val="000854A9"/>
    <w:rsid w:val="000D27A5"/>
    <w:rsid w:val="001044E3"/>
    <w:rsid w:val="00132D4F"/>
    <w:rsid w:val="00134DFF"/>
    <w:rsid w:val="00166FF7"/>
    <w:rsid w:val="00264E27"/>
    <w:rsid w:val="00381CAE"/>
    <w:rsid w:val="00381CE5"/>
    <w:rsid w:val="00394E58"/>
    <w:rsid w:val="00395E75"/>
    <w:rsid w:val="003A0B70"/>
    <w:rsid w:val="003D1C3E"/>
    <w:rsid w:val="003F70C3"/>
    <w:rsid w:val="00412659"/>
    <w:rsid w:val="00463036"/>
    <w:rsid w:val="00476D46"/>
    <w:rsid w:val="004A186F"/>
    <w:rsid w:val="004B5B23"/>
    <w:rsid w:val="00537755"/>
    <w:rsid w:val="005B6757"/>
    <w:rsid w:val="005C2A30"/>
    <w:rsid w:val="00613A0B"/>
    <w:rsid w:val="00626822"/>
    <w:rsid w:val="00632DB1"/>
    <w:rsid w:val="0070739A"/>
    <w:rsid w:val="00735C48"/>
    <w:rsid w:val="00750911"/>
    <w:rsid w:val="00777CB2"/>
    <w:rsid w:val="007D64DB"/>
    <w:rsid w:val="00831144"/>
    <w:rsid w:val="00861EEA"/>
    <w:rsid w:val="008E38D7"/>
    <w:rsid w:val="00953FD2"/>
    <w:rsid w:val="00984171"/>
    <w:rsid w:val="009B7D15"/>
    <w:rsid w:val="009C06D2"/>
    <w:rsid w:val="00A03B6C"/>
    <w:rsid w:val="00A42B4F"/>
    <w:rsid w:val="00B07D1B"/>
    <w:rsid w:val="00B34C9D"/>
    <w:rsid w:val="00BD3561"/>
    <w:rsid w:val="00C06BDF"/>
    <w:rsid w:val="00C866A1"/>
    <w:rsid w:val="00CB32C9"/>
    <w:rsid w:val="00CC4773"/>
    <w:rsid w:val="00CE19AF"/>
    <w:rsid w:val="00CF1D75"/>
    <w:rsid w:val="00D13DFC"/>
    <w:rsid w:val="00D50C40"/>
    <w:rsid w:val="00D61F46"/>
    <w:rsid w:val="00D93BBD"/>
    <w:rsid w:val="00DA12A4"/>
    <w:rsid w:val="00DB7B13"/>
    <w:rsid w:val="00DD5F62"/>
    <w:rsid w:val="00DF523F"/>
    <w:rsid w:val="00E409D6"/>
    <w:rsid w:val="00E47615"/>
    <w:rsid w:val="00E556D5"/>
    <w:rsid w:val="00E90A5B"/>
    <w:rsid w:val="00EC6EE1"/>
    <w:rsid w:val="00F215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96A44C"/>
  <w15:chartTrackingRefBased/>
  <w15:docId w15:val="{10E28B2F-7DB6-4E21-8F9C-BE5803E47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476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E47615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77CB2"/>
    <w:pPr>
      <w:keepNext/>
      <w:keepLines/>
      <w:spacing w:before="40" w:line="360" w:lineRule="auto"/>
      <w:outlineLvl w:val="1"/>
    </w:pPr>
    <w:rPr>
      <w:rFonts w:eastAsiaTheme="majorEastAsia" w:cstheme="majorBidi"/>
      <w:b/>
      <w:sz w:val="32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47615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styleId="a3">
    <w:name w:val="Body Text"/>
    <w:basedOn w:val="a"/>
    <w:link w:val="a4"/>
    <w:rsid w:val="00E47615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E47615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rsid w:val="00777CB2"/>
    <w:rPr>
      <w:rFonts w:ascii="Times New Roman" w:eastAsiaTheme="majorEastAsia" w:hAnsi="Times New Roman" w:cstheme="majorBidi"/>
      <w:b/>
      <w:sz w:val="32"/>
      <w:szCs w:val="26"/>
      <w:lang w:val="ru-RU" w:eastAsia="ru-RU"/>
    </w:rPr>
  </w:style>
  <w:style w:type="table" w:styleId="a5">
    <w:name w:val="Table Grid"/>
    <w:basedOn w:val="a1"/>
    <w:uiPriority w:val="39"/>
    <w:rsid w:val="00777C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777CB2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0854A9"/>
    <w:rPr>
      <w:color w:val="808080"/>
    </w:rPr>
  </w:style>
  <w:style w:type="paragraph" w:styleId="a8">
    <w:name w:val="caption"/>
    <w:basedOn w:val="a"/>
    <w:next w:val="a"/>
    <w:uiPriority w:val="35"/>
    <w:unhideWhenUsed/>
    <w:qFormat/>
    <w:rsid w:val="00CF1D75"/>
    <w:pPr>
      <w:spacing w:after="200"/>
    </w:pPr>
    <w:rPr>
      <w:i/>
      <w:iCs/>
      <w:color w:val="44546A" w:themeColor="text2"/>
      <w:sz w:val="18"/>
      <w:szCs w:val="18"/>
    </w:rPr>
  </w:style>
  <w:style w:type="paragraph" w:styleId="a9">
    <w:name w:val="header"/>
    <w:basedOn w:val="a"/>
    <w:link w:val="aa"/>
    <w:uiPriority w:val="99"/>
    <w:unhideWhenUsed/>
    <w:rsid w:val="00394E58"/>
    <w:pPr>
      <w:tabs>
        <w:tab w:val="center" w:pos="4844"/>
        <w:tab w:val="right" w:pos="9689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394E5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footer"/>
    <w:basedOn w:val="a"/>
    <w:link w:val="ac"/>
    <w:uiPriority w:val="99"/>
    <w:unhideWhenUsed/>
    <w:rsid w:val="00394E58"/>
    <w:pPr>
      <w:tabs>
        <w:tab w:val="center" w:pos="4844"/>
        <w:tab w:val="right" w:pos="9689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394E58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037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1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67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05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46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4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42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9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1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9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1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8.png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98</TotalTime>
  <Pages>6</Pages>
  <Words>800</Words>
  <Characters>4563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i Veeremaa</dc:creator>
  <cp:keywords/>
  <dc:description/>
  <cp:lastModifiedBy>Дмитрий Андреев</cp:lastModifiedBy>
  <cp:revision>16</cp:revision>
  <cp:lastPrinted>2022-01-29T00:34:00Z</cp:lastPrinted>
  <dcterms:created xsi:type="dcterms:W3CDTF">2022-01-25T12:37:00Z</dcterms:created>
  <dcterms:modified xsi:type="dcterms:W3CDTF">2022-01-30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